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3E65AE" w14:textId="758B17CD" w:rsidR="00967108" w:rsidRPr="00004785" w:rsidRDefault="00967108" w:rsidP="00967108">
      <w:pPr>
        <w:tabs>
          <w:tab w:val="right" w:pos="8820"/>
        </w:tabs>
        <w:ind w:firstLineChars="0" w:firstLine="0"/>
        <w:rPr>
          <w:rFonts w:ascii="宋体" w:hAnsi="宋体" w:hint="eastAsia"/>
        </w:rPr>
      </w:pPr>
      <w:r>
        <w:rPr>
          <w:noProof/>
        </w:rPr>
        <w:drawing>
          <wp:inline distT="0" distB="0" distL="0" distR="0" wp14:anchorId="2F3E684D" wp14:editId="2F3E684E">
            <wp:extent cx="507880" cy="470847"/>
            <wp:effectExtent l="0" t="0" r="6985" b="5715"/>
            <wp:docPr id="1043" name="图片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nflationBule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619" cy="47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</w:t>
      </w:r>
      <w:r w:rsidR="006B4FD0">
        <w:t xml:space="preserve">                         </w:t>
      </w:r>
      <w:r>
        <w:t xml:space="preserve">    2</w:t>
      </w:r>
      <w:r w:rsidR="00E11E6D">
        <w:rPr>
          <w:rFonts w:ascii="宋体" w:hAnsi="宋体" w:cs="Times New Roman"/>
          <w:b/>
          <w:bCs/>
          <w:szCs w:val="20"/>
        </w:rPr>
        <w:t>02</w:t>
      </w:r>
      <w:r w:rsidR="005E02CD">
        <w:rPr>
          <w:rFonts w:ascii="宋体" w:hAnsi="宋体" w:cs="Times New Roman" w:hint="eastAsia"/>
          <w:b/>
          <w:bCs/>
          <w:szCs w:val="20"/>
        </w:rPr>
        <w:t>6</w:t>
      </w:r>
      <w:r w:rsidRPr="00004785">
        <w:rPr>
          <w:rFonts w:ascii="宋体" w:hAnsi="宋体" w:cs="Times New Roman" w:hint="eastAsia"/>
          <w:b/>
          <w:bCs/>
          <w:szCs w:val="20"/>
        </w:rPr>
        <w:t>年</w:t>
      </w:r>
      <w:r w:rsidR="005E02CD">
        <w:rPr>
          <w:rFonts w:ascii="宋体" w:hAnsi="宋体" w:cs="Times New Roman" w:hint="eastAsia"/>
          <w:b/>
          <w:bCs/>
          <w:szCs w:val="20"/>
        </w:rPr>
        <w:t>1</w:t>
      </w:r>
      <w:r w:rsidRPr="00004785">
        <w:rPr>
          <w:rFonts w:ascii="宋体" w:hAnsi="宋体" w:cs="Times New Roman" w:hint="eastAsia"/>
          <w:b/>
          <w:bCs/>
          <w:szCs w:val="20"/>
        </w:rPr>
        <w:t>月</w:t>
      </w:r>
    </w:p>
    <w:p w14:paraId="2F3E65AF" w14:textId="77777777" w:rsidR="00967108" w:rsidRDefault="00967108" w:rsidP="00967108">
      <w:pPr>
        <w:tabs>
          <w:tab w:val="right" w:pos="8820"/>
        </w:tabs>
        <w:ind w:firstLine="480"/>
      </w:pPr>
    </w:p>
    <w:p w14:paraId="2F3E65B0" w14:textId="77777777" w:rsidR="00967108" w:rsidRDefault="00967108" w:rsidP="00967108">
      <w:pPr>
        <w:tabs>
          <w:tab w:val="right" w:pos="8820"/>
        </w:tabs>
        <w:ind w:firstLineChars="1900" w:firstLine="4560"/>
      </w:pPr>
    </w:p>
    <w:p w14:paraId="2F3E65B1" w14:textId="77777777" w:rsidR="00967108" w:rsidRDefault="00967108" w:rsidP="00967108">
      <w:pPr>
        <w:tabs>
          <w:tab w:val="right" w:pos="8820"/>
        </w:tabs>
        <w:ind w:firstLineChars="1900" w:firstLine="4560"/>
      </w:pPr>
    </w:p>
    <w:p w14:paraId="2F3E65B2" w14:textId="6CA8C63E" w:rsidR="00967108" w:rsidRPr="00967108" w:rsidRDefault="00967108" w:rsidP="00400B51">
      <w:pPr>
        <w:tabs>
          <w:tab w:val="right" w:pos="8820"/>
        </w:tabs>
        <w:ind w:firstLineChars="0" w:firstLine="0"/>
        <w:jc w:val="center"/>
        <w:rPr>
          <w:rFonts w:ascii="隶书" w:eastAsia="隶书"/>
          <w:sz w:val="72"/>
          <w:szCs w:val="72"/>
        </w:rPr>
      </w:pPr>
      <w:r>
        <w:rPr>
          <w:rFonts w:ascii="隶书" w:eastAsia="隶书" w:hint="eastAsia"/>
          <w:sz w:val="72"/>
          <w:szCs w:val="72"/>
        </w:rPr>
        <w:t>PARDISO使用</w:t>
      </w:r>
      <w:r w:rsidRPr="00967108">
        <w:rPr>
          <w:rFonts w:ascii="隶书" w:eastAsia="隶书" w:hint="eastAsia"/>
          <w:sz w:val="72"/>
          <w:szCs w:val="72"/>
        </w:rPr>
        <w:t>手册V</w:t>
      </w:r>
      <w:r w:rsidR="005E02CD">
        <w:rPr>
          <w:rFonts w:ascii="隶书" w:eastAsia="隶书" w:hint="eastAsia"/>
          <w:sz w:val="72"/>
          <w:szCs w:val="72"/>
        </w:rPr>
        <w:t>2</w:t>
      </w:r>
      <w:r w:rsidRPr="00967108">
        <w:rPr>
          <w:rFonts w:ascii="隶书" w:eastAsia="隶书"/>
          <w:sz w:val="72"/>
          <w:szCs w:val="72"/>
        </w:rPr>
        <w:t>.0</w:t>
      </w:r>
    </w:p>
    <w:p w14:paraId="2F3E65B3" w14:textId="77777777" w:rsidR="00967108" w:rsidRDefault="00967108" w:rsidP="00967108">
      <w:pPr>
        <w:tabs>
          <w:tab w:val="right" w:pos="8820"/>
        </w:tabs>
        <w:ind w:firstLineChars="100" w:firstLine="720"/>
        <w:jc w:val="center"/>
        <w:rPr>
          <w:rFonts w:ascii="隶书" w:eastAsia="隶书"/>
          <w:sz w:val="72"/>
          <w:szCs w:val="72"/>
        </w:rPr>
      </w:pPr>
    </w:p>
    <w:p w14:paraId="2F3E65B4" w14:textId="0E786C30" w:rsidR="00967108" w:rsidRPr="001563D6" w:rsidRDefault="001563D6" w:rsidP="00967108">
      <w:pPr>
        <w:tabs>
          <w:tab w:val="right" w:pos="8820"/>
        </w:tabs>
        <w:ind w:firstLineChars="100" w:firstLine="520"/>
        <w:jc w:val="center"/>
        <w:rPr>
          <w:rFonts w:ascii="隶书" w:eastAsia="隶书" w:hint="eastAsia"/>
          <w:sz w:val="52"/>
          <w:szCs w:val="52"/>
        </w:rPr>
      </w:pPr>
      <w:r w:rsidRPr="001563D6">
        <w:rPr>
          <w:rFonts w:ascii="隶书" w:eastAsia="隶书" w:hint="eastAsia"/>
          <w:sz w:val="52"/>
          <w:szCs w:val="52"/>
        </w:rPr>
        <w:t>MKL（2025版本）</w:t>
      </w:r>
    </w:p>
    <w:p w14:paraId="2F3E65B5" w14:textId="77777777" w:rsidR="00967108" w:rsidRDefault="00967108" w:rsidP="00967108">
      <w:pPr>
        <w:tabs>
          <w:tab w:val="right" w:pos="8820"/>
        </w:tabs>
        <w:ind w:firstLineChars="100" w:firstLine="720"/>
        <w:jc w:val="center"/>
        <w:rPr>
          <w:rFonts w:ascii="隶书" w:eastAsia="隶书"/>
          <w:sz w:val="72"/>
          <w:szCs w:val="72"/>
        </w:rPr>
      </w:pPr>
    </w:p>
    <w:p w14:paraId="2F3E65B6" w14:textId="77777777" w:rsidR="00967108" w:rsidRDefault="00967108" w:rsidP="00967108">
      <w:pPr>
        <w:tabs>
          <w:tab w:val="right" w:pos="8820"/>
        </w:tabs>
        <w:ind w:firstLineChars="100" w:firstLine="720"/>
        <w:jc w:val="center"/>
        <w:rPr>
          <w:rFonts w:ascii="隶书" w:eastAsia="隶书"/>
          <w:sz w:val="72"/>
          <w:szCs w:val="72"/>
        </w:rPr>
      </w:pPr>
    </w:p>
    <w:p w14:paraId="2F3E65B7" w14:textId="77777777" w:rsidR="00967108" w:rsidRPr="001229E1" w:rsidRDefault="00967108" w:rsidP="00967108">
      <w:pPr>
        <w:tabs>
          <w:tab w:val="right" w:pos="8820"/>
        </w:tabs>
        <w:ind w:firstLineChars="100" w:firstLine="720"/>
        <w:jc w:val="center"/>
        <w:rPr>
          <w:rFonts w:ascii="隶书" w:eastAsia="隶书"/>
          <w:sz w:val="72"/>
          <w:szCs w:val="72"/>
        </w:rPr>
      </w:pPr>
    </w:p>
    <w:p w14:paraId="2F3E65B8" w14:textId="628B1B71" w:rsidR="00967108" w:rsidRPr="00004785" w:rsidRDefault="00967108" w:rsidP="00967108">
      <w:pPr>
        <w:tabs>
          <w:tab w:val="right" w:pos="8820"/>
        </w:tabs>
        <w:ind w:firstLineChars="800" w:firstLine="2570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撰 写 人:</w:t>
      </w:r>
      <w:r>
        <w:rPr>
          <w:rFonts w:ascii="宋体" w:hAnsi="宋体"/>
          <w:b/>
          <w:bCs/>
          <w:sz w:val="32"/>
          <w:szCs w:val="32"/>
        </w:rPr>
        <w:t xml:space="preserve"> </w:t>
      </w:r>
      <w:r w:rsidR="005E02CD">
        <w:rPr>
          <w:rFonts w:ascii="宋体" w:hAnsi="宋体" w:hint="eastAsia"/>
          <w:b/>
          <w:bCs/>
          <w:sz w:val="32"/>
          <w:szCs w:val="32"/>
        </w:rPr>
        <w:t>杨洋</w:t>
      </w:r>
    </w:p>
    <w:p w14:paraId="2F3E65B9" w14:textId="77777777" w:rsidR="00967108" w:rsidRPr="00004785" w:rsidRDefault="00967108" w:rsidP="00967108">
      <w:pPr>
        <w:tabs>
          <w:tab w:val="right" w:pos="8820"/>
        </w:tabs>
        <w:ind w:firstLineChars="800" w:firstLine="2570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指导教师:</w:t>
      </w:r>
      <w:r>
        <w:rPr>
          <w:rFonts w:ascii="宋体" w:hAnsi="宋体"/>
          <w:b/>
          <w:bCs/>
          <w:sz w:val="32"/>
          <w:szCs w:val="32"/>
        </w:rPr>
        <w:t xml:space="preserve"> </w:t>
      </w:r>
      <w:r w:rsidRPr="00004785">
        <w:rPr>
          <w:rFonts w:ascii="宋体" w:hAnsi="宋体" w:hint="eastAsia"/>
          <w:b/>
          <w:bCs/>
          <w:sz w:val="32"/>
          <w:szCs w:val="32"/>
        </w:rPr>
        <w:t>左文杰</w:t>
      </w:r>
      <w:r>
        <w:rPr>
          <w:rFonts w:ascii="宋体" w:hAnsi="宋体" w:hint="eastAsia"/>
          <w:b/>
          <w:bCs/>
          <w:sz w:val="32"/>
          <w:szCs w:val="32"/>
        </w:rPr>
        <w:t xml:space="preserve"> </w:t>
      </w:r>
      <w:r w:rsidRPr="00004785">
        <w:rPr>
          <w:rFonts w:ascii="宋体" w:hAnsi="宋体" w:hint="eastAsia"/>
          <w:b/>
          <w:bCs/>
          <w:sz w:val="32"/>
          <w:szCs w:val="32"/>
        </w:rPr>
        <w:t>教授</w:t>
      </w:r>
    </w:p>
    <w:p w14:paraId="31DE3D58" w14:textId="0AD56FF0" w:rsidR="00385A47" w:rsidRPr="00385A47" w:rsidRDefault="00385A47" w:rsidP="00385A47">
      <w:pPr>
        <w:tabs>
          <w:tab w:val="right" w:pos="8820"/>
        </w:tabs>
        <w:ind w:firstLineChars="0" w:firstLine="0"/>
        <w:rPr>
          <w:rFonts w:ascii="宋体" w:hAnsi="宋体" w:hint="eastAsia"/>
          <w:b/>
          <w:bCs/>
          <w:sz w:val="32"/>
          <w:szCs w:val="32"/>
        </w:rPr>
      </w:pPr>
    </w:p>
    <w:p w14:paraId="2F3E65BB" w14:textId="77777777" w:rsidR="00967108" w:rsidRDefault="00967108" w:rsidP="00F80BF1">
      <w:pPr>
        <w:tabs>
          <w:tab w:val="right" w:pos="8820"/>
        </w:tabs>
        <w:ind w:firstLineChars="0" w:firstLine="0"/>
        <w:rPr>
          <w:rFonts w:ascii="宋体" w:hAnsi="宋体" w:hint="eastAsia"/>
          <w:sz w:val="32"/>
          <w:szCs w:val="32"/>
        </w:rPr>
      </w:pPr>
    </w:p>
    <w:p w14:paraId="2F3E65BC" w14:textId="77777777" w:rsidR="00967108" w:rsidRDefault="00967108" w:rsidP="00967108">
      <w:pPr>
        <w:tabs>
          <w:tab w:val="right" w:pos="8820"/>
        </w:tabs>
        <w:ind w:firstLineChars="0" w:firstLine="0"/>
        <w:rPr>
          <w:rFonts w:ascii="宋体" w:hAnsi="宋体" w:hint="eastAsia"/>
          <w:sz w:val="32"/>
          <w:szCs w:val="32"/>
        </w:rPr>
      </w:pPr>
    </w:p>
    <w:p w14:paraId="2F3E65BD" w14:textId="77777777" w:rsidR="00967108" w:rsidRDefault="00967108" w:rsidP="00967108">
      <w:pPr>
        <w:tabs>
          <w:tab w:val="right" w:pos="8820"/>
        </w:tabs>
        <w:ind w:firstLineChars="0" w:firstLine="0"/>
        <w:rPr>
          <w:rFonts w:ascii="宋体" w:hAnsi="宋体" w:hint="eastAsia"/>
          <w:sz w:val="32"/>
          <w:szCs w:val="32"/>
        </w:rPr>
      </w:pPr>
    </w:p>
    <w:p w14:paraId="2F3E65BE" w14:textId="77777777" w:rsidR="00967108" w:rsidRDefault="00967108" w:rsidP="00967108">
      <w:pPr>
        <w:tabs>
          <w:tab w:val="right" w:pos="8820"/>
        </w:tabs>
        <w:ind w:firstLineChars="0" w:firstLine="0"/>
        <w:rPr>
          <w:rFonts w:ascii="宋体" w:hAnsi="宋体" w:hint="eastAsia"/>
          <w:sz w:val="32"/>
          <w:szCs w:val="32"/>
        </w:rPr>
      </w:pPr>
    </w:p>
    <w:p w14:paraId="2F3E65C0" w14:textId="77777777" w:rsidR="00967108" w:rsidRDefault="00967108" w:rsidP="00967108">
      <w:pPr>
        <w:ind w:firstLine="643"/>
        <w:jc w:val="center"/>
        <w:rPr>
          <w:rFonts w:ascii="宋体" w:hAnsi="宋体" w:hint="eastAsia"/>
          <w:b/>
          <w:bCs/>
          <w:sz w:val="32"/>
          <w:szCs w:val="32"/>
        </w:rPr>
        <w:sectPr w:rsidR="00967108" w:rsidSect="00400B51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cols w:space="425"/>
          <w:titlePg/>
          <w:docGrid w:type="lines" w:linePitch="326"/>
        </w:sectPr>
      </w:pPr>
      <w:r w:rsidRPr="001229E1">
        <w:rPr>
          <w:rFonts w:ascii="宋体" w:hAnsi="宋体" w:hint="eastAsia"/>
          <w:b/>
          <w:bCs/>
          <w:sz w:val="32"/>
          <w:szCs w:val="32"/>
        </w:rPr>
        <w:t>轮胎结构研究课题组</w:t>
      </w:r>
    </w:p>
    <w:p w14:paraId="2F3E65C1" w14:textId="77777777" w:rsidR="00DE6FB0" w:rsidRDefault="00DE6FB0" w:rsidP="00967108">
      <w:pPr>
        <w:ind w:firstLine="480"/>
        <w:jc w:val="center"/>
      </w:pPr>
    </w:p>
    <w:p w14:paraId="2F3E65C2" w14:textId="77777777" w:rsidR="00DE6FB0" w:rsidRDefault="00DE6FB0" w:rsidP="00DE6FB0">
      <w:pPr>
        <w:pStyle w:val="a7"/>
      </w:pPr>
      <w:r>
        <w:rPr>
          <w:rFonts w:hint="eastAsia"/>
        </w:rPr>
        <w:t>目录</w:t>
      </w:r>
    </w:p>
    <w:p w14:paraId="2F3E65C3" w14:textId="77777777" w:rsidR="00E23F1F" w:rsidRDefault="00967108">
      <w:pPr>
        <w:pStyle w:val="TOC1"/>
        <w:rPr>
          <w:rFonts w:asciiTheme="minorHAnsi" w:eastAsiaTheme="minorEastAsia" w:hAnsiTheme="minorHAnsi"/>
          <w:noProof/>
          <w:sz w:val="21"/>
        </w:rPr>
      </w:pPr>
      <w:r w:rsidRPr="006B4FD0">
        <w:rPr>
          <w:szCs w:val="24"/>
        </w:rPr>
        <w:fldChar w:fldCharType="begin"/>
      </w:r>
      <w:r w:rsidRPr="006B4FD0">
        <w:rPr>
          <w:szCs w:val="24"/>
        </w:rPr>
        <w:instrText xml:space="preserve"> </w:instrText>
      </w:r>
      <w:r w:rsidRPr="006B4FD0">
        <w:rPr>
          <w:rFonts w:hint="eastAsia"/>
          <w:szCs w:val="24"/>
        </w:rPr>
        <w:instrText>TOC \o "1-3" \h \z \u</w:instrText>
      </w:r>
      <w:r w:rsidRPr="006B4FD0">
        <w:rPr>
          <w:szCs w:val="24"/>
        </w:rPr>
        <w:instrText xml:space="preserve"> </w:instrText>
      </w:r>
      <w:r w:rsidRPr="006B4FD0">
        <w:rPr>
          <w:szCs w:val="24"/>
        </w:rPr>
        <w:fldChar w:fldCharType="separate"/>
      </w:r>
      <w:hyperlink w:anchor="_Toc63661050" w:history="1">
        <w:r w:rsidR="00E23F1F" w:rsidRPr="009406A5">
          <w:rPr>
            <w:rStyle w:val="ad"/>
            <w:rFonts w:hint="eastAsia"/>
            <w:noProof/>
          </w:rPr>
          <w:t>第</w:t>
        </w:r>
        <w:r w:rsidR="00E23F1F" w:rsidRPr="009406A5">
          <w:rPr>
            <w:rStyle w:val="ad"/>
            <w:rFonts w:hint="eastAsia"/>
            <w:noProof/>
          </w:rPr>
          <w:t>1</w:t>
        </w:r>
        <w:r w:rsidR="00E23F1F" w:rsidRPr="009406A5">
          <w:rPr>
            <w:rStyle w:val="ad"/>
            <w:rFonts w:hint="eastAsia"/>
            <w:noProof/>
          </w:rPr>
          <w:t>章</w:t>
        </w:r>
        <w:r w:rsidR="00E23F1F">
          <w:rPr>
            <w:rFonts w:asciiTheme="minorHAnsi" w:eastAsiaTheme="minorEastAsia" w:hAnsiTheme="minorHAnsi"/>
            <w:noProof/>
            <w:sz w:val="21"/>
          </w:rPr>
          <w:tab/>
        </w:r>
        <w:r w:rsidR="00E23F1F" w:rsidRPr="009406A5">
          <w:rPr>
            <w:rStyle w:val="ad"/>
            <w:noProof/>
          </w:rPr>
          <w:t>Intel Math Kernel Library(Intel MKl)</w:t>
        </w:r>
        <w:r w:rsidR="00E23F1F" w:rsidRPr="009406A5">
          <w:rPr>
            <w:rStyle w:val="ad"/>
            <w:rFonts w:hint="eastAsia"/>
            <w:noProof/>
          </w:rPr>
          <w:t>的安装及配置</w:t>
        </w:r>
        <w:r w:rsidR="00E23F1F" w:rsidRPr="009406A5">
          <w:rPr>
            <w:rStyle w:val="ad"/>
            <w:noProof/>
          </w:rPr>
          <w:t>VS2019</w:t>
        </w:r>
        <w:r w:rsidR="00E23F1F">
          <w:rPr>
            <w:noProof/>
            <w:webHidden/>
          </w:rPr>
          <w:tab/>
        </w:r>
        <w:r w:rsidR="00E23F1F">
          <w:rPr>
            <w:noProof/>
            <w:webHidden/>
          </w:rPr>
          <w:fldChar w:fldCharType="begin"/>
        </w:r>
        <w:r w:rsidR="00E23F1F">
          <w:rPr>
            <w:noProof/>
            <w:webHidden/>
          </w:rPr>
          <w:instrText xml:space="preserve"> PAGEREF _Toc63661050 \h </w:instrText>
        </w:r>
        <w:r w:rsidR="00E23F1F">
          <w:rPr>
            <w:noProof/>
            <w:webHidden/>
          </w:rPr>
        </w:r>
        <w:r w:rsidR="00E23F1F"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</w:t>
        </w:r>
        <w:r w:rsidR="00E23F1F">
          <w:rPr>
            <w:noProof/>
            <w:webHidden/>
          </w:rPr>
          <w:fldChar w:fldCharType="end"/>
        </w:r>
      </w:hyperlink>
    </w:p>
    <w:p w14:paraId="2F3E65C4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1" w:history="1">
        <w:r w:rsidRPr="009406A5">
          <w:rPr>
            <w:rStyle w:val="ad"/>
            <w:noProof/>
          </w:rPr>
          <w:t>1.1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noProof/>
          </w:rPr>
          <w:t>Intel MKL</w:t>
        </w:r>
        <w:r w:rsidRPr="009406A5">
          <w:rPr>
            <w:rStyle w:val="ad"/>
            <w:rFonts w:hint="eastAsia"/>
            <w:noProof/>
          </w:rPr>
          <w:t>的安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F3E65C5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2" w:history="1">
        <w:r w:rsidRPr="009406A5">
          <w:rPr>
            <w:rStyle w:val="ad"/>
            <w:noProof/>
          </w:rPr>
          <w:t>1.2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noProof/>
          </w:rPr>
          <w:t>Intel MKL</w:t>
        </w:r>
        <w:r w:rsidRPr="009406A5">
          <w:rPr>
            <w:rStyle w:val="ad"/>
            <w:rFonts w:hint="eastAsia"/>
            <w:noProof/>
          </w:rPr>
          <w:t>配置</w:t>
        </w:r>
        <w:r w:rsidRPr="009406A5">
          <w:rPr>
            <w:rStyle w:val="ad"/>
            <w:noProof/>
          </w:rPr>
          <w:t>VS201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F3E65C6" w14:textId="77777777" w:rsidR="00E23F1F" w:rsidRDefault="00E23F1F">
      <w:pPr>
        <w:pStyle w:val="TOC1"/>
        <w:rPr>
          <w:rFonts w:asciiTheme="minorHAnsi" w:eastAsiaTheme="minorEastAsia" w:hAnsiTheme="minorHAnsi"/>
          <w:noProof/>
          <w:sz w:val="21"/>
        </w:rPr>
      </w:pPr>
      <w:hyperlink w:anchor="_Toc63661053" w:history="1">
        <w:r w:rsidRPr="009406A5">
          <w:rPr>
            <w:rStyle w:val="ad"/>
            <w:rFonts w:hint="eastAsia"/>
            <w:noProof/>
          </w:rPr>
          <w:t>第</w:t>
        </w:r>
        <w:r w:rsidRPr="009406A5">
          <w:rPr>
            <w:rStyle w:val="ad"/>
            <w:rFonts w:hint="eastAsia"/>
            <w:noProof/>
          </w:rPr>
          <w:t>2</w:t>
        </w:r>
        <w:r w:rsidRPr="009406A5">
          <w:rPr>
            <w:rStyle w:val="ad"/>
            <w:rFonts w:hint="eastAsia"/>
            <w:noProof/>
          </w:rPr>
          <w:t>章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动态链接库（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）的创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F3E65C7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4" w:history="1">
        <w:r w:rsidRPr="009406A5">
          <w:rPr>
            <w:rStyle w:val="ad"/>
            <w:noProof/>
          </w:rPr>
          <w:t>2.1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向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项目中添加头文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F3E65C8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5" w:history="1">
        <w:r w:rsidRPr="009406A5">
          <w:rPr>
            <w:rStyle w:val="ad"/>
            <w:noProof/>
          </w:rPr>
          <w:t>2.2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向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项目中添加源文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F3E65C9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6" w:history="1">
        <w:r w:rsidRPr="009406A5">
          <w:rPr>
            <w:rStyle w:val="ad"/>
            <w:noProof/>
          </w:rPr>
          <w:t>2.3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生成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文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F3E65CA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7" w:history="1">
        <w:r w:rsidRPr="009406A5">
          <w:rPr>
            <w:rStyle w:val="ad"/>
            <w:noProof/>
          </w:rPr>
          <w:t>2.4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查找已生成的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文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F3E65CB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58" w:history="1">
        <w:r w:rsidRPr="009406A5">
          <w:rPr>
            <w:rStyle w:val="ad"/>
            <w:noProof/>
          </w:rPr>
          <w:t>2.5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查找</w:t>
        </w:r>
        <w:r w:rsidRPr="009406A5">
          <w:rPr>
            <w:rStyle w:val="ad"/>
            <w:noProof/>
          </w:rPr>
          <w:t>PARDISO</w:t>
        </w:r>
        <w:r w:rsidRPr="009406A5">
          <w:rPr>
            <w:rStyle w:val="ad"/>
            <w:rFonts w:hint="eastAsia"/>
            <w:noProof/>
          </w:rPr>
          <w:t>依赖文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2F3E65CC" w14:textId="77777777" w:rsidR="00E23F1F" w:rsidRDefault="00E23F1F">
      <w:pPr>
        <w:pStyle w:val="TOC1"/>
        <w:rPr>
          <w:rFonts w:asciiTheme="minorHAnsi" w:eastAsiaTheme="minorEastAsia" w:hAnsiTheme="minorHAnsi"/>
          <w:noProof/>
          <w:sz w:val="21"/>
        </w:rPr>
      </w:pPr>
      <w:hyperlink w:anchor="_Toc63661059" w:history="1">
        <w:r w:rsidRPr="009406A5">
          <w:rPr>
            <w:rStyle w:val="ad"/>
            <w:rFonts w:hint="eastAsia"/>
            <w:noProof/>
          </w:rPr>
          <w:t>第</w:t>
        </w:r>
        <w:r w:rsidRPr="009406A5">
          <w:rPr>
            <w:rStyle w:val="ad"/>
            <w:rFonts w:hint="eastAsia"/>
            <w:noProof/>
          </w:rPr>
          <w:t>3</w:t>
        </w:r>
        <w:r w:rsidRPr="009406A5">
          <w:rPr>
            <w:rStyle w:val="ad"/>
            <w:rFonts w:hint="eastAsia"/>
            <w:noProof/>
          </w:rPr>
          <w:t>章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noProof/>
          </w:rPr>
          <w:t>C#</w:t>
        </w:r>
        <w:r w:rsidRPr="009406A5">
          <w:rPr>
            <w:rStyle w:val="ad"/>
            <w:rFonts w:hint="eastAsia"/>
            <w:noProof/>
          </w:rPr>
          <w:t>调用动态链接库（</w:t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2F3E65CD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60" w:history="1">
        <w:r w:rsidRPr="009406A5">
          <w:rPr>
            <w:rStyle w:val="ad"/>
            <w:noProof/>
          </w:rPr>
          <w:t>3.1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文件存放位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2F3E65CE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61" w:history="1">
        <w:r w:rsidRPr="009406A5">
          <w:rPr>
            <w:rStyle w:val="ad"/>
            <w:noProof/>
          </w:rPr>
          <w:t>3.2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noProof/>
          </w:rPr>
          <w:t>DLL</w:t>
        </w:r>
        <w:r w:rsidRPr="009406A5">
          <w:rPr>
            <w:rStyle w:val="ad"/>
            <w:rFonts w:hint="eastAsia"/>
            <w:noProof/>
          </w:rPr>
          <w:t>导入</w:t>
        </w:r>
        <w:r w:rsidRPr="009406A5">
          <w:rPr>
            <w:rStyle w:val="ad"/>
            <w:noProof/>
          </w:rPr>
          <w:t>C#</w:t>
        </w:r>
        <w:r w:rsidRPr="009406A5">
          <w:rPr>
            <w:rStyle w:val="ad"/>
            <w:rFonts w:hint="eastAsia"/>
            <w:noProof/>
          </w:rPr>
          <w:t>程序与</w:t>
        </w:r>
        <w:r w:rsidRPr="009406A5">
          <w:rPr>
            <w:rStyle w:val="ad"/>
            <w:noProof/>
          </w:rPr>
          <w:t>Pardiso</w:t>
        </w:r>
        <w:r w:rsidRPr="009406A5">
          <w:rPr>
            <w:rStyle w:val="ad"/>
            <w:rFonts w:hint="eastAsia"/>
            <w:noProof/>
          </w:rPr>
          <w:t>函数声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2F3E65CF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62" w:history="1">
        <w:r w:rsidRPr="009406A5">
          <w:rPr>
            <w:rStyle w:val="ad"/>
            <w:noProof/>
          </w:rPr>
          <w:t>3.3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参数设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2F3E65D0" w14:textId="77777777" w:rsidR="00E23F1F" w:rsidRDefault="00E23F1F" w:rsidP="00E23F1F">
      <w:pPr>
        <w:pStyle w:val="TOC2"/>
        <w:rPr>
          <w:rFonts w:asciiTheme="minorHAnsi" w:eastAsiaTheme="minorEastAsia" w:hAnsiTheme="minorHAnsi"/>
          <w:noProof/>
          <w:sz w:val="21"/>
        </w:rPr>
      </w:pPr>
      <w:hyperlink w:anchor="_Toc63661063" w:history="1">
        <w:r w:rsidRPr="009406A5">
          <w:rPr>
            <w:rStyle w:val="ad"/>
            <w:noProof/>
          </w:rPr>
          <w:t>3.4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函数调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2F3E65D1" w14:textId="77777777" w:rsidR="00E23F1F" w:rsidRDefault="00E23F1F" w:rsidP="00E23F1F">
      <w:pPr>
        <w:pStyle w:val="TOC3"/>
        <w:tabs>
          <w:tab w:val="left" w:pos="2070"/>
          <w:tab w:val="right" w:leader="dot" w:pos="8296"/>
        </w:tabs>
        <w:ind w:left="960" w:firstLine="480"/>
        <w:rPr>
          <w:rFonts w:asciiTheme="minorHAnsi" w:eastAsiaTheme="minorEastAsia" w:hAnsiTheme="minorHAnsi"/>
          <w:noProof/>
          <w:sz w:val="21"/>
        </w:rPr>
      </w:pPr>
      <w:hyperlink w:anchor="_Toc63661064" w:history="1">
        <w:r w:rsidRPr="009406A5">
          <w:rPr>
            <w:rStyle w:val="ad"/>
            <w:noProof/>
          </w:rPr>
          <w:t>3.4.1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项目添加引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2F3E65D2" w14:textId="77777777" w:rsidR="00E23F1F" w:rsidRDefault="00E23F1F" w:rsidP="00E23F1F">
      <w:pPr>
        <w:pStyle w:val="TOC3"/>
        <w:tabs>
          <w:tab w:val="left" w:pos="2070"/>
          <w:tab w:val="right" w:leader="dot" w:pos="8296"/>
        </w:tabs>
        <w:ind w:left="960" w:firstLine="480"/>
        <w:rPr>
          <w:rFonts w:asciiTheme="minorHAnsi" w:eastAsiaTheme="minorEastAsia" w:hAnsiTheme="minorHAnsi"/>
          <w:noProof/>
          <w:sz w:val="21"/>
        </w:rPr>
      </w:pPr>
      <w:hyperlink w:anchor="_Toc63661065" w:history="1">
        <w:r w:rsidRPr="009406A5">
          <w:rPr>
            <w:rStyle w:val="ad"/>
            <w:noProof/>
          </w:rPr>
          <w:t>3.4.2</w:t>
        </w:r>
        <w:r>
          <w:rPr>
            <w:rFonts w:asciiTheme="minorHAnsi" w:eastAsiaTheme="minorEastAsia" w:hAnsiTheme="minorHAnsi"/>
            <w:noProof/>
            <w:sz w:val="21"/>
          </w:rPr>
          <w:tab/>
        </w:r>
        <w:r w:rsidRPr="009406A5">
          <w:rPr>
            <w:rStyle w:val="ad"/>
            <w:rFonts w:hint="eastAsia"/>
            <w:noProof/>
          </w:rPr>
          <w:t>函数调用示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36610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D700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2F3E65D3" w14:textId="77777777" w:rsidR="003F57BD" w:rsidRDefault="00967108" w:rsidP="008C543D">
      <w:pPr>
        <w:pStyle w:val="a7"/>
        <w:spacing w:line="360" w:lineRule="auto"/>
        <w:jc w:val="both"/>
      </w:pPr>
      <w:r w:rsidRPr="006B4FD0">
        <w:rPr>
          <w:sz w:val="24"/>
          <w:szCs w:val="24"/>
        </w:rPr>
        <w:fldChar w:fldCharType="end"/>
      </w:r>
    </w:p>
    <w:p w14:paraId="2F3E65D4" w14:textId="77777777" w:rsidR="003F57BD" w:rsidRDefault="003F57BD" w:rsidP="003F57BD">
      <w:pPr>
        <w:ind w:firstLine="480"/>
      </w:pPr>
    </w:p>
    <w:p w14:paraId="2F3E65D5" w14:textId="77777777" w:rsidR="00967108" w:rsidRPr="003F57BD" w:rsidRDefault="00967108" w:rsidP="003F57BD">
      <w:pPr>
        <w:ind w:firstLine="480"/>
        <w:sectPr w:rsidR="00967108" w:rsidRPr="003F57BD" w:rsidSect="00C26B63">
          <w:headerReference w:type="first" r:id="rId15"/>
          <w:footerReference w:type="first" r:id="rId16"/>
          <w:pgSz w:w="11906" w:h="16838"/>
          <w:pgMar w:top="1440" w:right="1800" w:bottom="1440" w:left="1800" w:header="851" w:footer="992" w:gutter="0"/>
          <w:pgNumType w:fmt="upperRoman" w:start="1"/>
          <w:cols w:space="425"/>
          <w:titlePg/>
          <w:docGrid w:type="lines" w:linePitch="326"/>
        </w:sectPr>
      </w:pPr>
    </w:p>
    <w:p w14:paraId="2F3E65D6" w14:textId="77777777" w:rsidR="004C2FDF" w:rsidRDefault="00027F1A" w:rsidP="00D20F34">
      <w:pPr>
        <w:pStyle w:val="1"/>
      </w:pPr>
      <w:bookmarkStart w:id="0" w:name="_Toc63661050"/>
      <w:r>
        <w:lastRenderedPageBreak/>
        <w:t>Intel</w:t>
      </w:r>
      <w:r w:rsidRPr="00027F1A">
        <w:t xml:space="preserve"> Math Kernel Library</w:t>
      </w:r>
      <w:r>
        <w:rPr>
          <w:rFonts w:hint="eastAsia"/>
        </w:rPr>
        <w:t>(</w:t>
      </w:r>
      <w:r w:rsidR="004C2FDF">
        <w:t>Intel</w:t>
      </w:r>
      <w:r w:rsidR="004C2FDF">
        <w:rPr>
          <w:rFonts w:hint="eastAsia"/>
        </w:rPr>
        <w:t xml:space="preserve"> </w:t>
      </w:r>
      <w:proofErr w:type="spellStart"/>
      <w:r w:rsidR="004C2FDF">
        <w:rPr>
          <w:rFonts w:hint="eastAsia"/>
        </w:rPr>
        <w:t>MKl</w:t>
      </w:r>
      <w:proofErr w:type="spellEnd"/>
      <w:r>
        <w:rPr>
          <w:rFonts w:hint="eastAsia"/>
        </w:rPr>
        <w:t>)</w:t>
      </w:r>
      <w:r w:rsidR="004C2FDF">
        <w:rPr>
          <w:rFonts w:hint="eastAsia"/>
        </w:rPr>
        <w:t>的安装及配置</w:t>
      </w:r>
      <w:r w:rsidR="004C2FDF">
        <w:rPr>
          <w:rFonts w:hint="eastAsia"/>
        </w:rPr>
        <w:t>VS2019</w:t>
      </w:r>
      <w:bookmarkEnd w:id="0"/>
    </w:p>
    <w:p w14:paraId="2F3E65D7" w14:textId="77777777" w:rsidR="00A009CE" w:rsidRDefault="00A009CE" w:rsidP="00A009CE">
      <w:pPr>
        <w:ind w:firstLine="482"/>
        <w:rPr>
          <w:b/>
        </w:rPr>
      </w:pPr>
      <w:r>
        <w:rPr>
          <w:rFonts w:hint="eastAsia"/>
          <w:b/>
        </w:rPr>
        <w:t>安装前提：当前电脑已安装</w:t>
      </w:r>
      <w:r>
        <w:rPr>
          <w:rFonts w:hint="eastAsia"/>
          <w:b/>
        </w:rPr>
        <w:t>VS2019</w:t>
      </w:r>
      <w:r>
        <w:rPr>
          <w:rFonts w:hint="eastAsia"/>
          <w:b/>
        </w:rPr>
        <w:t>或其他版本</w:t>
      </w:r>
      <w:r>
        <w:rPr>
          <w:rFonts w:hint="eastAsia"/>
          <w:b/>
        </w:rPr>
        <w:t>Visual Studio</w:t>
      </w:r>
      <w:r>
        <w:rPr>
          <w:rFonts w:hint="eastAsia"/>
          <w:b/>
        </w:rPr>
        <w:t>，并且必须安装“使用</w:t>
      </w:r>
      <w:r>
        <w:rPr>
          <w:rFonts w:hint="eastAsia"/>
          <w:b/>
        </w:rPr>
        <w:t>C++</w:t>
      </w:r>
      <w:r>
        <w:rPr>
          <w:rFonts w:hint="eastAsia"/>
          <w:b/>
        </w:rPr>
        <w:t>的桌面开发”模块，其他模块根据需求自行选择即可，如</w:t>
      </w:r>
      <w:r>
        <w:rPr>
          <w:b/>
        </w:rPr>
        <w:fldChar w:fldCharType="begin"/>
      </w:r>
      <w:r>
        <w:rPr>
          <w:b/>
        </w:rPr>
        <w:instrText xml:space="preserve"> </w:instrText>
      </w:r>
      <w:r>
        <w:rPr>
          <w:rFonts w:hint="eastAsia"/>
          <w:b/>
        </w:rPr>
        <w:instrText>REF _Ref59645695 \h</w:instrText>
      </w:r>
      <w:r>
        <w:rPr>
          <w:b/>
        </w:rPr>
        <w:instrText xml:space="preserve"> </w:instrText>
      </w:r>
      <w:r>
        <w:rPr>
          <w:b/>
        </w:rPr>
      </w:r>
      <w:r>
        <w:rPr>
          <w:b/>
        </w:rP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</w:t>
      </w:r>
      <w:r>
        <w:rPr>
          <w:b/>
        </w:rPr>
        <w:fldChar w:fldCharType="end"/>
      </w:r>
      <w:r>
        <w:rPr>
          <w:b/>
        </w:rPr>
        <w:t>所示</w:t>
      </w:r>
      <w:r>
        <w:rPr>
          <w:rFonts w:hint="eastAsia"/>
          <w:b/>
        </w:rPr>
        <w:t>。</w:t>
      </w:r>
    </w:p>
    <w:p w14:paraId="2F3E65D8" w14:textId="77777777" w:rsidR="00A009CE" w:rsidRDefault="00A009CE" w:rsidP="006B6158">
      <w:pPr>
        <w:pStyle w:val="aa"/>
      </w:pPr>
      <w:r w:rsidRPr="006B6158">
        <w:drawing>
          <wp:inline distT="0" distB="0" distL="0" distR="0" wp14:anchorId="2F3E684F" wp14:editId="5F59C1C4">
            <wp:extent cx="5274310" cy="2940685"/>
            <wp:effectExtent l="19050" t="19050" r="21590" b="12065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06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836B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3E65D9" w14:textId="77777777" w:rsidR="00A009CE" w:rsidRPr="00A009CE" w:rsidRDefault="00A009CE" w:rsidP="00A009CE">
      <w:pPr>
        <w:pStyle w:val="a9"/>
        <w:ind w:firstLine="400"/>
        <w:jc w:val="center"/>
      </w:pPr>
      <w:bookmarkStart w:id="1" w:name="_Ref5964569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bookmarkEnd w:id="1"/>
      <w:r w:rsidR="008C620D">
        <w:rPr>
          <w:rFonts w:hint="eastAsia"/>
        </w:rPr>
        <w:t xml:space="preserve"> VS2019</w:t>
      </w:r>
      <w:r w:rsidR="008C620D">
        <w:rPr>
          <w:rFonts w:hint="eastAsia"/>
        </w:rPr>
        <w:t>模块安装</w:t>
      </w:r>
    </w:p>
    <w:p w14:paraId="2F3E65DA" w14:textId="77777777" w:rsidR="00315834" w:rsidRDefault="004C2FDF" w:rsidP="006B6158">
      <w:pPr>
        <w:pStyle w:val="2"/>
        <w:ind w:firstLine="482"/>
      </w:pPr>
      <w:bookmarkStart w:id="2" w:name="_Toc63661051"/>
      <w:r>
        <w:t>Intel</w:t>
      </w:r>
      <w:r>
        <w:rPr>
          <w:rFonts w:hint="eastAsia"/>
        </w:rPr>
        <w:t xml:space="preserve"> MKL</w:t>
      </w:r>
      <w:r w:rsidR="007B7A5A">
        <w:rPr>
          <w:rFonts w:hint="eastAsia"/>
        </w:rPr>
        <w:t>的安装</w:t>
      </w:r>
      <w:bookmarkEnd w:id="2"/>
    </w:p>
    <w:p w14:paraId="2F3E65DB" w14:textId="77777777" w:rsidR="00275532" w:rsidRPr="00275532" w:rsidRDefault="00275532" w:rsidP="00275532">
      <w:pPr>
        <w:ind w:firstLine="482"/>
        <w:rPr>
          <w:b/>
        </w:rPr>
      </w:pPr>
      <w:r>
        <w:rPr>
          <w:rFonts w:hint="eastAsia"/>
          <w:b/>
        </w:rPr>
        <w:t>本次</w:t>
      </w:r>
      <w:r w:rsidRPr="00275532">
        <w:rPr>
          <w:rFonts w:hint="eastAsia"/>
          <w:b/>
        </w:rPr>
        <w:t>安装为在线安装，</w:t>
      </w:r>
      <w:proofErr w:type="gramStart"/>
      <w:r w:rsidRPr="00275532">
        <w:rPr>
          <w:rFonts w:hint="eastAsia"/>
          <w:b/>
        </w:rPr>
        <w:t>请时刻</w:t>
      </w:r>
      <w:proofErr w:type="gramEnd"/>
      <w:r w:rsidRPr="00275532">
        <w:rPr>
          <w:rFonts w:hint="eastAsia"/>
          <w:b/>
        </w:rPr>
        <w:t>保持网络</w:t>
      </w:r>
      <w:r>
        <w:rPr>
          <w:rFonts w:hint="eastAsia"/>
          <w:b/>
        </w:rPr>
        <w:t>处于</w:t>
      </w:r>
      <w:r w:rsidRPr="00275532">
        <w:rPr>
          <w:rFonts w:hint="eastAsia"/>
          <w:b/>
        </w:rPr>
        <w:t>连接</w:t>
      </w:r>
      <w:r>
        <w:rPr>
          <w:rFonts w:hint="eastAsia"/>
          <w:b/>
        </w:rPr>
        <w:t>状态</w:t>
      </w:r>
      <w:r w:rsidRPr="00275532">
        <w:rPr>
          <w:rFonts w:hint="eastAsia"/>
          <w:b/>
        </w:rPr>
        <w:t>。</w:t>
      </w:r>
    </w:p>
    <w:p w14:paraId="13C8102C" w14:textId="13D34252" w:rsidR="00D23EBB" w:rsidRDefault="000D2FE3" w:rsidP="003112A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210B3">
        <w:rPr>
          <w:rFonts w:hint="eastAsia"/>
        </w:rPr>
        <w:t>双击附件中的应用程序启动安装程序（如</w:t>
      </w:r>
      <w:r w:rsidR="00D210B3">
        <w:fldChar w:fldCharType="begin"/>
      </w:r>
      <w:r w:rsidR="00D210B3">
        <w:instrText xml:space="preserve"> </w:instrText>
      </w:r>
      <w:r w:rsidR="00D210B3">
        <w:rPr>
          <w:rFonts w:hint="eastAsia"/>
        </w:rPr>
        <w:instrText>REF _Ref62485877 \h</w:instrText>
      </w:r>
      <w:r w:rsidR="00D210B3">
        <w:instrText xml:space="preserve"> </w:instrText>
      </w:r>
      <w:r w:rsidR="00D210B3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2</w:t>
      </w:r>
      <w:r w:rsidR="00D210B3">
        <w:fldChar w:fldCharType="end"/>
      </w:r>
      <w:r w:rsidR="00D210B3">
        <w:rPr>
          <w:rFonts w:hint="eastAsia"/>
        </w:rPr>
        <w:t>所示，此</w:t>
      </w:r>
      <w:r w:rsidR="00FD5F86">
        <w:rPr>
          <w:rFonts w:hint="eastAsia"/>
        </w:rPr>
        <w:t>版本为</w:t>
      </w:r>
      <w:r w:rsidR="00FD5F86">
        <w:rPr>
          <w:rFonts w:hint="eastAsia"/>
        </w:rPr>
        <w:t>202</w:t>
      </w:r>
      <w:r w:rsidR="00A70B39">
        <w:rPr>
          <w:rFonts w:hint="eastAsia"/>
        </w:rPr>
        <w:t>5</w:t>
      </w:r>
      <w:r w:rsidR="00FD5F86">
        <w:rPr>
          <w:rFonts w:hint="eastAsia"/>
        </w:rPr>
        <w:t>版</w:t>
      </w:r>
      <w:r w:rsidR="00996B8F">
        <w:rPr>
          <w:rFonts w:hint="eastAsia"/>
        </w:rPr>
        <w:t>，</w:t>
      </w:r>
      <w:r w:rsidR="009D6AC1">
        <w:rPr>
          <w:rFonts w:hint="eastAsia"/>
        </w:rPr>
        <w:t>如需下载最新版本，可以</w:t>
      </w:r>
      <w:r w:rsidR="00AD155E" w:rsidRPr="00AD155E">
        <w:t>访问</w:t>
      </w:r>
      <w:r w:rsidR="00AD155E" w:rsidRPr="00AD155E">
        <w:t xml:space="preserve"> Intel </w:t>
      </w:r>
      <w:proofErr w:type="spellStart"/>
      <w:r w:rsidR="00AD155E" w:rsidRPr="00AD155E">
        <w:t>oneMKL</w:t>
      </w:r>
      <w:proofErr w:type="spellEnd"/>
      <w:r w:rsidR="00AD155E" w:rsidRPr="00AD155E">
        <w:t xml:space="preserve"> </w:t>
      </w:r>
      <w:r w:rsidR="00AD155E" w:rsidRPr="00AD155E">
        <w:t>官方下载页</w:t>
      </w:r>
      <w:r w:rsidR="001C3423">
        <w:rPr>
          <w:rFonts w:hint="eastAsia"/>
        </w:rPr>
        <w:t>：</w:t>
      </w:r>
      <w:r w:rsidR="009D6AC1">
        <w:rPr>
          <w:rFonts w:hint="eastAsia"/>
        </w:rPr>
        <w:t>https</w:t>
      </w:r>
      <w:r w:rsidR="00DF2352">
        <w:rPr>
          <w:rFonts w:hint="eastAsia"/>
        </w:rPr>
        <w:t>://www.intel.com/content/</w:t>
      </w:r>
    </w:p>
    <w:p w14:paraId="7558E1B5" w14:textId="3AE76B5A" w:rsidR="005B4FC0" w:rsidRDefault="00822779" w:rsidP="00822779">
      <w:pPr>
        <w:ind w:firstLineChars="0" w:firstLine="0"/>
      </w:pPr>
      <w:proofErr w:type="gramStart"/>
      <w:r w:rsidRPr="00D07932">
        <w:t>www/us/</w:t>
      </w:r>
      <w:proofErr w:type="spellStart"/>
      <w:r w:rsidRPr="00D07932">
        <w:t>en</w:t>
      </w:r>
      <w:proofErr w:type="spellEnd"/>
      <w:r w:rsidRPr="00D07932">
        <w:t>/developer/tools/</w:t>
      </w:r>
      <w:proofErr w:type="spellStart"/>
      <w:r w:rsidRPr="00D07932">
        <w:t>oneapi</w:t>
      </w:r>
      <w:proofErr w:type="spellEnd"/>
      <w:r w:rsidRPr="00D07932">
        <w:t>/onemkl-download.html</w:t>
      </w:r>
      <w:r w:rsidR="0098523E">
        <w:rPr>
          <w:rFonts w:hint="eastAsia"/>
        </w:rPr>
        <w:t xml:space="preserve"> </w:t>
      </w:r>
      <w:r w:rsidR="00755AB5">
        <w:rPr>
          <w:rFonts w:hint="eastAsia"/>
        </w:rPr>
        <w:t>)</w:t>
      </w:r>
      <w:proofErr w:type="gramEnd"/>
    </w:p>
    <w:p w14:paraId="2F3E65DD" w14:textId="467E98B9" w:rsidR="00D210B3" w:rsidRDefault="00755AB5" w:rsidP="00755AB5">
      <w:pPr>
        <w:pStyle w:val="aa"/>
        <w:keepNext/>
      </w:pPr>
      <w:r w:rsidRPr="00755AB5">
        <w:drawing>
          <wp:inline distT="0" distB="0" distL="0" distR="0" wp14:anchorId="6B186489" wp14:editId="3DD599EB">
            <wp:extent cx="1876425" cy="250190"/>
            <wp:effectExtent l="0" t="0" r="9525" b="0"/>
            <wp:docPr id="11067278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72783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76703" cy="25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DE" w14:textId="77777777" w:rsidR="00D210B3" w:rsidRPr="00FD5F86" w:rsidRDefault="00D210B3" w:rsidP="00D210B3">
      <w:pPr>
        <w:pStyle w:val="a9"/>
        <w:ind w:firstLine="400"/>
        <w:jc w:val="center"/>
      </w:pPr>
      <w:bookmarkStart w:id="3" w:name="_Ref6248587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bookmarkEnd w:id="3"/>
      <w:r w:rsidR="008C620D">
        <w:rPr>
          <w:rFonts w:hint="eastAsia"/>
        </w:rPr>
        <w:t xml:space="preserve"> </w:t>
      </w:r>
      <w:r w:rsidR="008C620D">
        <w:rPr>
          <w:rFonts w:hint="eastAsia"/>
        </w:rPr>
        <w:t>安装程序</w:t>
      </w:r>
    </w:p>
    <w:p w14:paraId="2F3E65DF" w14:textId="6B088C04" w:rsidR="00631A69" w:rsidRDefault="000D2FE3" w:rsidP="000D2FE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31A69">
        <w:rPr>
          <w:rFonts w:hint="eastAsia"/>
        </w:rPr>
        <w:t>得到</w:t>
      </w:r>
      <w:r w:rsidR="00631A69">
        <w:fldChar w:fldCharType="begin"/>
      </w:r>
      <w:r w:rsidR="00631A69">
        <w:instrText xml:space="preserve"> </w:instrText>
      </w:r>
      <w:r w:rsidR="00631A69">
        <w:rPr>
          <w:rFonts w:hint="eastAsia"/>
        </w:rPr>
        <w:instrText>REF _Ref59644913 \h</w:instrText>
      </w:r>
      <w:r w:rsidR="00631A69">
        <w:instrText xml:space="preserve"> </w:instrText>
      </w:r>
      <w:r w:rsidR="00631A69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3</w:t>
      </w:r>
      <w:r w:rsidR="00631A69">
        <w:fldChar w:fldCharType="end"/>
      </w:r>
      <w:r w:rsidR="00631A69">
        <w:t>对话框</w:t>
      </w:r>
      <w:r w:rsidR="00631A69">
        <w:rPr>
          <w:rFonts w:hint="eastAsia"/>
        </w:rPr>
        <w:t>，首先</w:t>
      </w:r>
      <w:r w:rsidR="00BF5F62">
        <w:rPr>
          <w:rFonts w:hint="eastAsia"/>
        </w:rPr>
        <w:t>勾选</w:t>
      </w:r>
      <w:r w:rsidR="00631A69">
        <w:rPr>
          <w:rFonts w:hint="eastAsia"/>
        </w:rPr>
        <w:t>“</w:t>
      </w:r>
      <w:r w:rsidR="00BF5F62">
        <w:rPr>
          <w:rFonts w:hint="eastAsia"/>
        </w:rPr>
        <w:t>I accept the terms of the license agreement</w:t>
      </w:r>
      <w:r w:rsidR="00631A69">
        <w:rPr>
          <w:rFonts w:hint="eastAsia"/>
        </w:rPr>
        <w:t>”复选框</w:t>
      </w:r>
      <w:r w:rsidR="00315834">
        <w:rPr>
          <w:rFonts w:hint="eastAsia"/>
        </w:rPr>
        <w:t>，软件安装路径</w:t>
      </w:r>
      <w:r w:rsidR="0085559E">
        <w:rPr>
          <w:rFonts w:hint="eastAsia"/>
        </w:rPr>
        <w:t>需要</w:t>
      </w:r>
      <w:r w:rsidR="00315834">
        <w:rPr>
          <w:rFonts w:hint="eastAsia"/>
        </w:rPr>
        <w:t>通过截屏、拍照等方</w:t>
      </w:r>
      <w:r w:rsidR="00E43027">
        <w:rPr>
          <w:rFonts w:hint="eastAsia"/>
        </w:rPr>
        <w:t>式保存软件安装路径，因为后面即将用到安装路径，然后我们点击“</w:t>
      </w:r>
      <w:r w:rsidR="000B0D02">
        <w:rPr>
          <w:rFonts w:hint="eastAsia"/>
        </w:rPr>
        <w:t>Custom Installation</w:t>
      </w:r>
      <w:r w:rsidR="00E43027">
        <w:rPr>
          <w:rFonts w:hint="eastAsia"/>
        </w:rPr>
        <w:t>”</w:t>
      </w:r>
      <w:r w:rsidR="000B0D02">
        <w:rPr>
          <w:rFonts w:hint="eastAsia"/>
        </w:rPr>
        <w:t>右边</w:t>
      </w:r>
      <w:r w:rsidR="00E43027">
        <w:rPr>
          <w:rFonts w:hint="eastAsia"/>
        </w:rPr>
        <w:t>的</w:t>
      </w:r>
      <w:r w:rsidR="000B0D02">
        <w:rPr>
          <w:rFonts w:hint="eastAsia"/>
        </w:rPr>
        <w:t>“</w:t>
      </w:r>
      <w:r w:rsidR="00911947">
        <w:rPr>
          <w:rFonts w:hint="eastAsia"/>
        </w:rPr>
        <w:t>Custo</w:t>
      </w:r>
      <w:r w:rsidR="000F16CB">
        <w:rPr>
          <w:rFonts w:hint="eastAsia"/>
        </w:rPr>
        <w:t>mize</w:t>
      </w:r>
      <w:r w:rsidR="000F16CB">
        <w:t>”</w:t>
      </w:r>
      <w:r w:rsidR="000916DB">
        <w:rPr>
          <w:rFonts w:hint="eastAsia"/>
        </w:rPr>
        <w:t>，如图</w:t>
      </w:r>
      <w:r w:rsidR="000916DB">
        <w:rPr>
          <w:rFonts w:hint="eastAsia"/>
        </w:rPr>
        <w:t>1-4</w:t>
      </w:r>
      <w:r w:rsidR="000916DB">
        <w:rPr>
          <w:rFonts w:hint="eastAsia"/>
        </w:rPr>
        <w:t>所示。</w:t>
      </w:r>
    </w:p>
    <w:p w14:paraId="2F3E65E0" w14:textId="7E5CD211" w:rsidR="00631A69" w:rsidRDefault="0037494A" w:rsidP="00027F1A">
      <w:pPr>
        <w:pStyle w:val="aa"/>
      </w:pPr>
      <w:r w:rsidRPr="0037494A">
        <w:lastRenderedPageBreak/>
        <w:drawing>
          <wp:inline distT="0" distB="0" distL="0" distR="0" wp14:anchorId="49F3CA50" wp14:editId="57F674AA">
            <wp:extent cx="5759450" cy="3221990"/>
            <wp:effectExtent l="0" t="0" r="0" b="0"/>
            <wp:docPr id="14416654" name="图片 1" descr="图形用户界面, 文本, 应用程序, 电子邮件, Teams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6654" name="图片 1" descr="图形用户界面, 文本, 应用程序, 电子邮件, Teams&#10;&#10;AI 生成的内容可能不正确。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22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E1" w14:textId="698F41A0" w:rsidR="00FD5F86" w:rsidRDefault="00631A69" w:rsidP="00631A69">
      <w:pPr>
        <w:pStyle w:val="a9"/>
        <w:ind w:firstLine="400"/>
        <w:jc w:val="center"/>
      </w:pPr>
      <w:bookmarkStart w:id="4" w:name="_Ref5964491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bookmarkEnd w:id="4"/>
      <w:r w:rsidR="008C620D">
        <w:rPr>
          <w:rFonts w:hint="eastAsia"/>
        </w:rPr>
        <w:t xml:space="preserve"> </w:t>
      </w:r>
      <w:proofErr w:type="gramStart"/>
      <w:r w:rsidR="008C620D">
        <w:rPr>
          <w:rFonts w:hint="eastAsia"/>
        </w:rPr>
        <w:t>勾选</w:t>
      </w:r>
      <w:proofErr w:type="gramEnd"/>
      <w:r w:rsidR="008829C6">
        <w:rPr>
          <w:rFonts w:hint="eastAsia"/>
        </w:rPr>
        <w:t xml:space="preserve"> I </w:t>
      </w:r>
      <w:r w:rsidR="0044298E">
        <w:rPr>
          <w:rFonts w:hint="eastAsia"/>
        </w:rPr>
        <w:t>accept the terms of the</w:t>
      </w:r>
      <w:r w:rsidR="00BF5F62">
        <w:rPr>
          <w:rFonts w:hint="eastAsia"/>
        </w:rPr>
        <w:t xml:space="preserve"> license agreement</w:t>
      </w:r>
      <w:r w:rsidR="0085559E">
        <w:rPr>
          <w:rFonts w:hint="eastAsia"/>
        </w:rPr>
        <w:t>以及文件安装路径</w:t>
      </w:r>
    </w:p>
    <w:p w14:paraId="2F3E65E2" w14:textId="2392574F" w:rsidR="006A268D" w:rsidRDefault="00B64513" w:rsidP="006A268D">
      <w:pPr>
        <w:pStyle w:val="aa"/>
        <w:keepNext/>
      </w:pPr>
      <w:r w:rsidRPr="00B64513">
        <w:drawing>
          <wp:inline distT="0" distB="0" distL="0" distR="0" wp14:anchorId="402C2C4B" wp14:editId="276B8851">
            <wp:extent cx="5759450" cy="3208020"/>
            <wp:effectExtent l="0" t="0" r="0" b="0"/>
            <wp:docPr id="1141844513" name="图片 1" descr="图形用户界面, 文本, 应用程序, 电子邮件, Teams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844513" name="图片 1" descr="图形用户界面, 文本, 应用程序, 电子邮件, Teams&#10;&#10;AI 生成的内容可能不正确。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20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E3" w14:textId="46DD416E" w:rsidR="006A268D" w:rsidRPr="006A268D" w:rsidRDefault="006A268D" w:rsidP="006A268D">
      <w:pPr>
        <w:pStyle w:val="a9"/>
        <w:ind w:firstLine="400"/>
        <w:jc w:val="center"/>
      </w:pPr>
      <w:bookmarkStart w:id="5" w:name="_Ref62421949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4</w:t>
      </w:r>
      <w:r w:rsidR="00BC3793">
        <w:fldChar w:fldCharType="end"/>
      </w:r>
      <w:bookmarkEnd w:id="5"/>
      <w:r w:rsidR="008C620D">
        <w:rPr>
          <w:rFonts w:hint="eastAsia"/>
        </w:rPr>
        <w:t xml:space="preserve"> </w:t>
      </w:r>
      <w:proofErr w:type="gramStart"/>
      <w:r w:rsidR="008C620D">
        <w:rPr>
          <w:rFonts w:hint="eastAsia"/>
        </w:rPr>
        <w:t>勾选</w:t>
      </w:r>
      <w:proofErr w:type="gramEnd"/>
      <w:r w:rsidR="00B64513">
        <w:rPr>
          <w:rFonts w:hint="eastAsia"/>
        </w:rPr>
        <w:t>Customize</w:t>
      </w:r>
    </w:p>
    <w:p w14:paraId="2F3E65E4" w14:textId="77777777" w:rsidR="00E43027" w:rsidRPr="00E43027" w:rsidRDefault="00E43027" w:rsidP="00E43027">
      <w:pPr>
        <w:pStyle w:val="aa"/>
      </w:pPr>
    </w:p>
    <w:p w14:paraId="683B1050" w14:textId="3D770E2B" w:rsidR="002175C6" w:rsidRPr="002175C6" w:rsidRDefault="000D2FE3" w:rsidP="00F305CF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009CE">
        <w:t>得到</w:t>
      </w:r>
      <w:r w:rsidR="00275532">
        <w:fldChar w:fldCharType="begin"/>
      </w:r>
      <w:r w:rsidR="00275532">
        <w:instrText xml:space="preserve"> REF _Ref59646316 \h </w:instrText>
      </w:r>
      <w:r w:rsidR="00275532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5</w:t>
      </w:r>
      <w:r w:rsidR="00275532">
        <w:fldChar w:fldCharType="end"/>
      </w:r>
      <w:r w:rsidR="00275532">
        <w:t>对话框</w:t>
      </w:r>
      <w:r w:rsidR="00275532">
        <w:rPr>
          <w:rFonts w:hint="eastAsia"/>
        </w:rPr>
        <w:t>，</w:t>
      </w:r>
      <w:r w:rsidR="00C226C2">
        <w:rPr>
          <w:rFonts w:hint="eastAsia"/>
        </w:rPr>
        <w:t>连续</w:t>
      </w:r>
      <w:r w:rsidR="00275532">
        <w:t>点击</w:t>
      </w:r>
      <w:r w:rsidR="00C226C2" w:rsidRPr="00C226C2">
        <w:rPr>
          <w:noProof/>
        </w:rPr>
        <w:drawing>
          <wp:inline distT="0" distB="0" distL="0" distR="0" wp14:anchorId="7D1D702D" wp14:editId="6D65712C">
            <wp:extent cx="371527" cy="371527"/>
            <wp:effectExtent l="0" t="0" r="9525" b="9525"/>
            <wp:docPr id="5032874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28740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527" cy="371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50C8">
        <w:rPr>
          <w:rFonts w:hint="eastAsia"/>
        </w:rPr>
        <w:t>至最后一处对话框</w:t>
      </w:r>
      <w:r w:rsidR="0087700F">
        <w:rPr>
          <w:rFonts w:hint="eastAsia"/>
        </w:rPr>
        <w:t>，</w:t>
      </w:r>
      <w:r w:rsidR="00AC31A5">
        <w:rPr>
          <w:rFonts w:hint="eastAsia"/>
        </w:rPr>
        <w:t>依次点击</w:t>
      </w:r>
      <w:r w:rsidR="002175C6">
        <w:t>“</w:t>
      </w:r>
      <w:r w:rsidR="00730C53">
        <w:rPr>
          <w:rFonts w:hint="eastAsia"/>
        </w:rPr>
        <w:t xml:space="preserve">I consent </w:t>
      </w:r>
      <w:r w:rsidR="00423752">
        <w:rPr>
          <w:rFonts w:hint="eastAsia"/>
        </w:rPr>
        <w:t>to the collection of my information</w:t>
      </w:r>
      <w:r w:rsidR="00423752">
        <w:t>”</w:t>
      </w:r>
      <w:r w:rsidR="002175C6">
        <w:rPr>
          <w:rFonts w:hint="eastAsia"/>
        </w:rPr>
        <w:t>和</w:t>
      </w:r>
      <w:r w:rsidR="002175C6">
        <w:t>“</w:t>
      </w:r>
      <w:r w:rsidR="00F305CF">
        <w:rPr>
          <w:rFonts w:hint="eastAsia"/>
        </w:rPr>
        <w:t>install</w:t>
      </w:r>
      <w:r w:rsidR="00F305CF">
        <w:t>”</w:t>
      </w:r>
      <w:r w:rsidR="00F305CF">
        <w:rPr>
          <w:rFonts w:hint="eastAsia"/>
        </w:rPr>
        <w:t>进行</w:t>
      </w:r>
      <w:r w:rsidR="00F305CF">
        <w:rPr>
          <w:rFonts w:hint="eastAsia"/>
        </w:rPr>
        <w:t>MKL</w:t>
      </w:r>
      <w:r w:rsidR="00F305CF">
        <w:rPr>
          <w:rFonts w:hint="eastAsia"/>
        </w:rPr>
        <w:t>下载安装。</w:t>
      </w:r>
    </w:p>
    <w:p w14:paraId="2F3E65E6" w14:textId="4B85DD2F" w:rsidR="00275532" w:rsidRDefault="0087700F" w:rsidP="00027F1A">
      <w:pPr>
        <w:pStyle w:val="aa"/>
      </w:pPr>
      <w:r w:rsidRPr="0087700F">
        <w:lastRenderedPageBreak/>
        <w:drawing>
          <wp:inline distT="0" distB="0" distL="0" distR="0" wp14:anchorId="69832E10" wp14:editId="57AC2468">
            <wp:extent cx="5759450" cy="3235325"/>
            <wp:effectExtent l="0" t="0" r="0" b="3175"/>
            <wp:docPr id="138604722" name="图片 1" descr="图形用户界面, 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04722" name="图片 1" descr="图形用户界面, 文本&#10;&#10;AI 生成的内容可能不正确。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23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E7" w14:textId="77777777" w:rsidR="00A009CE" w:rsidRDefault="00275532" w:rsidP="00275532">
      <w:pPr>
        <w:pStyle w:val="a9"/>
        <w:ind w:firstLine="400"/>
        <w:jc w:val="center"/>
      </w:pPr>
      <w:bookmarkStart w:id="6" w:name="_Ref59646316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5</w:t>
      </w:r>
      <w:r w:rsidR="00BC3793">
        <w:fldChar w:fldCharType="end"/>
      </w:r>
      <w:bookmarkEnd w:id="6"/>
      <w:r w:rsidR="008C620D">
        <w:rPr>
          <w:rFonts w:hint="eastAsia"/>
        </w:rPr>
        <w:t xml:space="preserve"> </w:t>
      </w:r>
      <w:r w:rsidR="008C620D">
        <w:rPr>
          <w:rFonts w:hint="eastAsia"/>
        </w:rPr>
        <w:t>安装</w:t>
      </w:r>
      <w:r w:rsidR="008C620D">
        <w:rPr>
          <w:rFonts w:hint="eastAsia"/>
        </w:rPr>
        <w:t>MKL</w:t>
      </w:r>
    </w:p>
    <w:p w14:paraId="2F3E65E8" w14:textId="77777777" w:rsidR="00275532" w:rsidRDefault="000D2FE3" w:rsidP="000D2FE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275532">
        <w:t>得到</w:t>
      </w:r>
      <w:r w:rsidR="00275532">
        <w:fldChar w:fldCharType="begin"/>
      </w:r>
      <w:r w:rsidR="00275532">
        <w:instrText xml:space="preserve"> REF _Ref59646753 \h </w:instrText>
      </w:r>
      <w:r w:rsidR="00275532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6</w:t>
      </w:r>
      <w:r w:rsidR="00275532">
        <w:fldChar w:fldCharType="end"/>
      </w:r>
      <w:r w:rsidR="00275532">
        <w:rPr>
          <w:rFonts w:hint="eastAsia"/>
        </w:rPr>
        <w:t>，</w:t>
      </w:r>
      <w:r w:rsidR="00275532">
        <w:t>请耐心等待文件下载完毕</w:t>
      </w:r>
      <w:r w:rsidR="00275532">
        <w:rPr>
          <w:rFonts w:hint="eastAsia"/>
        </w:rPr>
        <w:t>。</w:t>
      </w:r>
    </w:p>
    <w:p w14:paraId="2F3E65E9" w14:textId="18BE05B3" w:rsidR="00275532" w:rsidRDefault="00D43B17" w:rsidP="00027F1A">
      <w:pPr>
        <w:pStyle w:val="aa"/>
      </w:pPr>
      <w:r w:rsidRPr="00D43B17">
        <w:drawing>
          <wp:inline distT="0" distB="0" distL="0" distR="0" wp14:anchorId="4CED5F25" wp14:editId="723C5567">
            <wp:extent cx="5759450" cy="3180080"/>
            <wp:effectExtent l="0" t="0" r="0" b="1270"/>
            <wp:docPr id="23338790" name="图片 1" descr="图形用户界面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38790" name="图片 1" descr="图形用户界面, 应用程序&#10;&#10;AI 生成的内容可能不正确。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18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EA" w14:textId="77777777" w:rsidR="00275532" w:rsidRDefault="00275532" w:rsidP="00275532">
      <w:pPr>
        <w:pStyle w:val="a9"/>
        <w:ind w:firstLine="400"/>
        <w:jc w:val="center"/>
      </w:pPr>
      <w:bookmarkStart w:id="7" w:name="_Ref5964675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6</w:t>
      </w:r>
      <w:r w:rsidR="00BC3793">
        <w:fldChar w:fldCharType="end"/>
      </w:r>
      <w:bookmarkEnd w:id="7"/>
      <w:r w:rsidR="008C620D">
        <w:rPr>
          <w:rFonts w:hint="eastAsia"/>
        </w:rPr>
        <w:t xml:space="preserve"> </w:t>
      </w:r>
      <w:r w:rsidR="008C620D">
        <w:rPr>
          <w:rFonts w:hint="eastAsia"/>
        </w:rPr>
        <w:t>在线下载安装文件</w:t>
      </w:r>
    </w:p>
    <w:p w14:paraId="2F3E65EB" w14:textId="77777777" w:rsidR="00275532" w:rsidRDefault="000D2FE3" w:rsidP="000D2FE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275532">
        <w:t>文件下载完毕后得到</w:t>
      </w:r>
      <w:r w:rsidR="00307580">
        <w:fldChar w:fldCharType="begin"/>
      </w:r>
      <w:r w:rsidR="00307580">
        <w:instrText xml:space="preserve"> REF _Ref59647965 \h </w:instrText>
      </w:r>
      <w:r w:rsidR="00307580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7</w:t>
      </w:r>
      <w:r w:rsidR="00307580">
        <w:fldChar w:fldCharType="end"/>
      </w:r>
      <w:r w:rsidR="00307580">
        <w:rPr>
          <w:rFonts w:hint="eastAsia"/>
        </w:rPr>
        <w:t>，</w:t>
      </w:r>
      <w:r w:rsidR="00307580">
        <w:t>点击</w:t>
      </w:r>
      <w:r w:rsidR="00307580">
        <w:rPr>
          <w:rFonts w:hint="eastAsia"/>
        </w:rPr>
        <w:t>“</w:t>
      </w:r>
      <w:r w:rsidR="00307580">
        <w:rPr>
          <w:rFonts w:hint="eastAsia"/>
        </w:rPr>
        <w:t>Finish</w:t>
      </w:r>
      <w:r w:rsidR="00307580">
        <w:rPr>
          <w:rFonts w:hint="eastAsia"/>
        </w:rPr>
        <w:t>”。</w:t>
      </w:r>
    </w:p>
    <w:p w14:paraId="2F3E65EC" w14:textId="41E0677D" w:rsidR="00307580" w:rsidRPr="00307580" w:rsidRDefault="006F5B5A" w:rsidP="00027F1A">
      <w:pPr>
        <w:pStyle w:val="aa"/>
      </w:pPr>
      <w:r w:rsidRPr="006F5B5A">
        <w:lastRenderedPageBreak/>
        <w:drawing>
          <wp:inline distT="0" distB="0" distL="0" distR="0" wp14:anchorId="7F0CEE05" wp14:editId="1D5ADD16">
            <wp:extent cx="5759450" cy="3236595"/>
            <wp:effectExtent l="0" t="0" r="0" b="1905"/>
            <wp:docPr id="163658189" name="图片 1" descr="图形用户界面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58189" name="图片 1" descr="图形用户界面, 应用程序&#10;&#10;AI 生成的内容可能不正确。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5B5A">
        <w:t xml:space="preserve"> </w:t>
      </w:r>
    </w:p>
    <w:p w14:paraId="2F3E65ED" w14:textId="77777777" w:rsidR="00307580" w:rsidRDefault="00307580" w:rsidP="00307580">
      <w:pPr>
        <w:pStyle w:val="a9"/>
        <w:ind w:firstLine="400"/>
        <w:jc w:val="center"/>
      </w:pPr>
      <w:bookmarkStart w:id="8" w:name="_Ref5964796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7</w:t>
      </w:r>
      <w:r w:rsidR="00BC3793">
        <w:fldChar w:fldCharType="end"/>
      </w:r>
      <w:bookmarkEnd w:id="8"/>
      <w:r w:rsidR="008C620D">
        <w:rPr>
          <w:rFonts w:hint="eastAsia"/>
        </w:rPr>
        <w:t xml:space="preserve"> MKL</w:t>
      </w:r>
      <w:r w:rsidR="008C620D">
        <w:rPr>
          <w:rFonts w:hint="eastAsia"/>
        </w:rPr>
        <w:t>安装完毕</w:t>
      </w:r>
    </w:p>
    <w:p w14:paraId="2F3E65EE" w14:textId="77777777" w:rsidR="00307580" w:rsidRDefault="00307580" w:rsidP="00307580">
      <w:pPr>
        <w:ind w:firstLine="480"/>
      </w:pPr>
      <w:r>
        <w:t>至此</w:t>
      </w:r>
      <w:r>
        <w:rPr>
          <w:rFonts w:hint="eastAsia"/>
        </w:rPr>
        <w:t>，</w:t>
      </w:r>
      <w:r>
        <w:t>Intel</w:t>
      </w:r>
      <w:r>
        <w:rPr>
          <w:rFonts w:hint="eastAsia"/>
        </w:rPr>
        <w:t xml:space="preserve"> MKL</w:t>
      </w:r>
      <w:r w:rsidR="00027F1A">
        <w:rPr>
          <w:rFonts w:hint="eastAsia"/>
        </w:rPr>
        <w:t>在电脑上安装完毕。</w:t>
      </w:r>
    </w:p>
    <w:p w14:paraId="2F3E65EF" w14:textId="77777777" w:rsidR="00027F1A" w:rsidRDefault="00027F1A" w:rsidP="006B6158">
      <w:pPr>
        <w:pStyle w:val="2"/>
        <w:ind w:firstLine="482"/>
      </w:pPr>
      <w:bookmarkStart w:id="9" w:name="_Toc63661052"/>
      <w:r>
        <w:t>Intel</w:t>
      </w:r>
      <w:r>
        <w:rPr>
          <w:rFonts w:hint="eastAsia"/>
        </w:rPr>
        <w:t xml:space="preserve"> </w:t>
      </w:r>
      <w:r>
        <w:t>MKL</w:t>
      </w:r>
      <w:r>
        <w:t>配置</w:t>
      </w:r>
      <w:r>
        <w:t>VS</w:t>
      </w:r>
      <w:r>
        <w:rPr>
          <w:rFonts w:hint="eastAsia"/>
        </w:rPr>
        <w:t>2019</w:t>
      </w:r>
      <w:bookmarkEnd w:id="9"/>
    </w:p>
    <w:p w14:paraId="2F3E65F0" w14:textId="77777777" w:rsidR="00027F1A" w:rsidRDefault="00027F1A" w:rsidP="00027F1A">
      <w:pPr>
        <w:pStyle w:val="a8"/>
        <w:numPr>
          <w:ilvl w:val="0"/>
          <w:numId w:val="3"/>
        </w:numPr>
        <w:ind w:firstLineChars="0"/>
      </w:pPr>
      <w:r>
        <w:t>打开</w:t>
      </w:r>
      <w:r>
        <w:t>VS</w:t>
      </w:r>
      <w:r>
        <w:rPr>
          <w:rFonts w:hint="eastAsia"/>
        </w:rPr>
        <w:t>2019</w:t>
      </w:r>
      <w:r w:rsidR="00EB2C10">
        <w:rPr>
          <w:rFonts w:hint="eastAsia"/>
        </w:rPr>
        <w:t>，点击“创建新项目”，如</w:t>
      </w:r>
      <w:r w:rsidR="00EB2C10">
        <w:fldChar w:fldCharType="begin"/>
      </w:r>
      <w:r w:rsidR="00EB2C10">
        <w:instrText xml:space="preserve"> </w:instrText>
      </w:r>
      <w:r w:rsidR="00EB2C10">
        <w:rPr>
          <w:rFonts w:hint="eastAsia"/>
        </w:rPr>
        <w:instrText>REF _Ref59648983 \h</w:instrText>
      </w:r>
      <w:r w:rsidR="00EB2C10">
        <w:instrText xml:space="preserve"> </w:instrText>
      </w:r>
      <w:r w:rsidR="00EB2C10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8</w:t>
      </w:r>
      <w:r w:rsidR="00EB2C10">
        <w:fldChar w:fldCharType="end"/>
      </w:r>
      <w:r w:rsidR="00EB2C10">
        <w:t>所示</w:t>
      </w:r>
      <w:r w:rsidR="00EB2C10">
        <w:rPr>
          <w:rFonts w:hint="eastAsia"/>
        </w:rPr>
        <w:t>。</w:t>
      </w:r>
    </w:p>
    <w:p w14:paraId="2F3E65F1" w14:textId="77777777" w:rsidR="00EB2C10" w:rsidRDefault="00EB2C10" w:rsidP="00EB2C10">
      <w:pPr>
        <w:pStyle w:val="aa"/>
      </w:pPr>
      <w:r w:rsidRPr="00EB2C10">
        <w:drawing>
          <wp:inline distT="0" distB="0" distL="0" distR="0" wp14:anchorId="2F3E685D" wp14:editId="2F3E685E">
            <wp:extent cx="5274310" cy="3695456"/>
            <wp:effectExtent l="0" t="0" r="2540" b="635"/>
            <wp:docPr id="11" name="图片 11" descr="C:\Users\ThinkPad\Desktop\PARDISO文档图片\配置步骤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ThinkPad\Desktop\PARDISO文档图片\配置步骤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5F2" w14:textId="77777777" w:rsidR="00EB2C10" w:rsidRDefault="00EB2C10" w:rsidP="00EB2C10">
      <w:pPr>
        <w:pStyle w:val="a9"/>
        <w:ind w:firstLine="400"/>
        <w:jc w:val="center"/>
      </w:pPr>
      <w:bookmarkStart w:id="10" w:name="_Ref5964898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8</w:t>
      </w:r>
      <w:r w:rsidR="00BC3793">
        <w:fldChar w:fldCharType="end"/>
      </w:r>
      <w:bookmarkEnd w:id="10"/>
      <w:r w:rsidR="008C620D">
        <w:rPr>
          <w:rFonts w:hint="eastAsia"/>
        </w:rPr>
        <w:t xml:space="preserve"> VS2019</w:t>
      </w:r>
      <w:r w:rsidR="008C620D">
        <w:rPr>
          <w:rFonts w:hint="eastAsia"/>
        </w:rPr>
        <w:t>启动初始界面</w:t>
      </w:r>
    </w:p>
    <w:p w14:paraId="2F3E65F3" w14:textId="77777777" w:rsidR="00EB2C10" w:rsidRDefault="00EB2C10" w:rsidP="00EB2C10">
      <w:pPr>
        <w:pStyle w:val="aa"/>
        <w:numPr>
          <w:ilvl w:val="0"/>
          <w:numId w:val="3"/>
        </w:numPr>
        <w:jc w:val="both"/>
      </w:pPr>
      <w:r>
        <w:t>语言选择</w:t>
      </w:r>
      <w:r>
        <w:rPr>
          <w:rFonts w:hint="eastAsia"/>
        </w:rPr>
        <w:t>“</w:t>
      </w:r>
      <w:r>
        <w:rPr>
          <w:rFonts w:hint="eastAsia"/>
        </w:rPr>
        <w:t>C++</w:t>
      </w:r>
      <w:r>
        <w:rPr>
          <w:rFonts w:hint="eastAsia"/>
        </w:rPr>
        <w:t>”，系统类型选择“</w:t>
      </w:r>
      <w:r>
        <w:rPr>
          <w:rFonts w:hint="eastAsia"/>
        </w:rPr>
        <w:t>Windows</w:t>
      </w:r>
      <w:r>
        <w:rPr>
          <w:rFonts w:hint="eastAsia"/>
        </w:rPr>
        <w:t>”，项目类型选择“库”，并在下方</w:t>
      </w:r>
      <w:r>
        <w:rPr>
          <w:rFonts w:hint="eastAsia"/>
        </w:rPr>
        <w:lastRenderedPageBreak/>
        <w:t>找到“动态链接库（</w:t>
      </w:r>
      <w:r>
        <w:rPr>
          <w:rFonts w:hint="eastAsia"/>
        </w:rPr>
        <w:t>DLL</w:t>
      </w:r>
      <w:r>
        <w:rPr>
          <w:rFonts w:hint="eastAsia"/>
        </w:rPr>
        <w:t>）”并单击，</w:t>
      </w:r>
      <w:r>
        <w:t>如</w:t>
      </w:r>
      <w:r>
        <w:fldChar w:fldCharType="begin"/>
      </w:r>
      <w:r>
        <w:instrText xml:space="preserve"> REF _Ref59648995 \h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t>1</w:t>
      </w:r>
      <w:r w:rsidR="004A0A3F">
        <w:noBreakHyphen/>
        <w:t>9</w:t>
      </w:r>
      <w:r>
        <w:fldChar w:fldCharType="end"/>
      </w:r>
      <w:r>
        <w:rPr>
          <w:rFonts w:hint="eastAsia"/>
        </w:rPr>
        <w:t>所示，然后点击“下一步”。</w:t>
      </w:r>
    </w:p>
    <w:p w14:paraId="2F3E65F4" w14:textId="77777777" w:rsidR="00EB2C10" w:rsidRDefault="00EB2C10" w:rsidP="00EB2C10">
      <w:pPr>
        <w:pStyle w:val="aa"/>
      </w:pPr>
      <w:r>
        <w:drawing>
          <wp:inline distT="0" distB="0" distL="0" distR="0" wp14:anchorId="2F3E685F" wp14:editId="2F3E6860">
            <wp:extent cx="5274310" cy="3693267"/>
            <wp:effectExtent l="0" t="0" r="2540" b="2540"/>
            <wp:docPr id="13" name="图片 13" descr="C:\Users\ThinkPad\Desktop\PARDISO文档图片\配置步骤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ThinkPad\Desktop\PARDISO文档图片\配置步骤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3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5F5" w14:textId="77777777" w:rsidR="00EB2C10" w:rsidRPr="00027F1A" w:rsidRDefault="00EB2C10" w:rsidP="00EB2C10">
      <w:pPr>
        <w:pStyle w:val="a9"/>
        <w:ind w:firstLineChars="0" w:firstLine="0"/>
        <w:jc w:val="center"/>
      </w:pPr>
      <w:bookmarkStart w:id="11" w:name="_Ref5964899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9</w:t>
      </w:r>
      <w:r w:rsidR="00BC3793">
        <w:fldChar w:fldCharType="end"/>
      </w:r>
      <w:bookmarkEnd w:id="11"/>
      <w:r w:rsidR="008C620D">
        <w:rPr>
          <w:rFonts w:hint="eastAsia"/>
        </w:rPr>
        <w:t xml:space="preserve"> </w:t>
      </w:r>
      <w:r w:rsidR="008C620D">
        <w:rPr>
          <w:rFonts w:hint="eastAsia"/>
        </w:rPr>
        <w:t>项目选择</w:t>
      </w:r>
    </w:p>
    <w:p w14:paraId="2F3E65F6" w14:textId="77777777" w:rsidR="004C2FDF" w:rsidRDefault="009602B1" w:rsidP="00EB2C10">
      <w:pPr>
        <w:pStyle w:val="a8"/>
        <w:numPr>
          <w:ilvl w:val="0"/>
          <w:numId w:val="3"/>
        </w:numPr>
        <w:ind w:firstLineChars="0"/>
      </w:pPr>
      <w:r>
        <w:t>项目名称更改为</w:t>
      </w:r>
      <w:r>
        <w:rPr>
          <w:rFonts w:hint="eastAsia"/>
        </w:rPr>
        <w:t>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”，解决方案名称会自动更新，其余默认即可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49469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0</w:t>
      </w:r>
      <w:r>
        <w:fldChar w:fldCharType="end"/>
      </w:r>
      <w:r>
        <w:t>所示</w:t>
      </w:r>
      <w:r>
        <w:rPr>
          <w:rFonts w:hint="eastAsia"/>
        </w:rPr>
        <w:t>，</w:t>
      </w:r>
      <w:r>
        <w:t>然后点击</w:t>
      </w:r>
      <w:r>
        <w:rPr>
          <w:rFonts w:hint="eastAsia"/>
        </w:rPr>
        <w:t>“创建”</w:t>
      </w:r>
      <w:r w:rsidR="004D635C">
        <w:rPr>
          <w:rFonts w:hint="eastAsia"/>
        </w:rPr>
        <w:t>（建议读者将项目的“位置”复制保存到记事本中，后面会用到项目的位置信息）</w:t>
      </w:r>
      <w:r>
        <w:rPr>
          <w:rFonts w:hint="eastAsia"/>
        </w:rPr>
        <w:t>。</w:t>
      </w:r>
    </w:p>
    <w:p w14:paraId="2F3E65F7" w14:textId="2F44DBAD" w:rsidR="009602B1" w:rsidRDefault="00EB1A25" w:rsidP="009602B1">
      <w:pPr>
        <w:pStyle w:val="aa"/>
      </w:pPr>
      <w:r w:rsidRPr="00EB1A25">
        <w:drawing>
          <wp:inline distT="0" distB="0" distL="0" distR="0" wp14:anchorId="7FAC541C" wp14:editId="471B1B97">
            <wp:extent cx="5265811" cy="3400425"/>
            <wp:effectExtent l="0" t="0" r="0" b="0"/>
            <wp:docPr id="684657848" name="图片 1" descr="图形用户界面, 文本, 应用程序, 电子邮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657848" name="图片 1" descr="图形用户界面, 文本, 应用程序, 电子邮件&#10;&#10;AI 生成的内容可能不正确。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3484" cy="340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5F8" w14:textId="77777777" w:rsidR="00EB2C10" w:rsidRDefault="009602B1" w:rsidP="009602B1">
      <w:pPr>
        <w:pStyle w:val="a9"/>
        <w:ind w:firstLineChars="0" w:firstLine="0"/>
        <w:jc w:val="center"/>
      </w:pPr>
      <w:bookmarkStart w:id="12" w:name="_Ref59649469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0</w:t>
      </w:r>
      <w:r w:rsidR="00BC3793">
        <w:fldChar w:fldCharType="end"/>
      </w:r>
      <w:bookmarkEnd w:id="12"/>
      <w:r w:rsidR="008C620D">
        <w:rPr>
          <w:rFonts w:hint="eastAsia"/>
        </w:rPr>
        <w:t xml:space="preserve"> </w:t>
      </w:r>
      <w:r w:rsidR="008C620D">
        <w:rPr>
          <w:rFonts w:hint="eastAsia"/>
        </w:rPr>
        <w:t>配置新项目</w:t>
      </w:r>
    </w:p>
    <w:p w14:paraId="2F3E65F9" w14:textId="77777777" w:rsidR="00BC3793" w:rsidRDefault="00BC3793" w:rsidP="00BC3793">
      <w:pPr>
        <w:pStyle w:val="a8"/>
        <w:numPr>
          <w:ilvl w:val="0"/>
          <w:numId w:val="3"/>
        </w:numPr>
        <w:ind w:firstLineChars="0"/>
      </w:pPr>
      <w:r>
        <w:lastRenderedPageBreak/>
        <w:t>把程序改为</w:t>
      </w:r>
      <w:r>
        <w:rPr>
          <w:rFonts w:hint="eastAsia"/>
        </w:rPr>
        <w:t>“</w:t>
      </w:r>
      <w:r>
        <w:rPr>
          <w:noProof/>
        </w:rPr>
        <w:t>x</w:t>
      </w:r>
      <w:r>
        <w:rPr>
          <w:rFonts w:hint="eastAsia"/>
          <w:noProof/>
        </w:rPr>
        <w:t>64</w:t>
      </w:r>
      <w:r>
        <w:rPr>
          <w:rFonts w:hint="eastAsia"/>
        </w:rPr>
        <w:t>”</w:t>
      </w:r>
      <w:r w:rsidR="00516DCA">
        <w:rPr>
          <w:rFonts w:hint="eastAsia"/>
        </w:rPr>
        <w:t>（这一步非常关键，需要提前设置，顺序不可颠倒）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3374424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1</w:t>
      </w:r>
      <w:r>
        <w:fldChar w:fldCharType="end"/>
      </w:r>
      <w:r>
        <w:rPr>
          <w:rFonts w:hint="eastAsia"/>
        </w:rPr>
        <w:t>所示，修改完毕后的窗口如</w:t>
      </w:r>
      <w:r w:rsidR="008C543D">
        <w:fldChar w:fldCharType="begin"/>
      </w:r>
      <w:r w:rsidR="008C543D">
        <w:instrText xml:space="preserve"> </w:instrText>
      </w:r>
      <w:r w:rsidR="008C543D">
        <w:rPr>
          <w:rFonts w:hint="eastAsia"/>
        </w:rPr>
        <w:instrText>REF _Ref63374605 \h</w:instrText>
      </w:r>
      <w:r w:rsidR="008C543D">
        <w:instrText xml:space="preserve"> </w:instrText>
      </w:r>
      <w:r w:rsidR="008C543D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2</w:t>
      </w:r>
      <w:r w:rsidR="008C543D">
        <w:fldChar w:fldCharType="end"/>
      </w:r>
      <w:r>
        <w:rPr>
          <w:rFonts w:hint="eastAsia"/>
        </w:rPr>
        <w:t>所示。</w:t>
      </w:r>
    </w:p>
    <w:p w14:paraId="2F3E65FA" w14:textId="77777777" w:rsidR="00BC3793" w:rsidRDefault="00BC3793" w:rsidP="00BC3793">
      <w:pPr>
        <w:pStyle w:val="aa"/>
        <w:keepNext/>
      </w:pPr>
      <w:r>
        <w:drawing>
          <wp:inline distT="0" distB="0" distL="0" distR="0" wp14:anchorId="2F3E6863" wp14:editId="2F3E6864">
            <wp:extent cx="5274310" cy="2854537"/>
            <wp:effectExtent l="0" t="0" r="2540" b="3175"/>
            <wp:docPr id="44" name="图片 44" descr="C:\Users\ThinkPad\Desktop\PARDISO使用手册\PARDISO文档图片\配置步骤3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ThinkPad\Desktop\PARDISO使用手册\PARDISO文档图片\配置步骤3-1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4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5FB" w14:textId="77777777" w:rsidR="00BC3793" w:rsidRDefault="00BC3793" w:rsidP="00BC3793">
      <w:pPr>
        <w:pStyle w:val="a9"/>
        <w:ind w:firstLine="400"/>
        <w:jc w:val="center"/>
      </w:pPr>
      <w:bookmarkStart w:id="13" w:name="_Ref6337442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4A0A3F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4A0A3F">
        <w:rPr>
          <w:noProof/>
        </w:rPr>
        <w:t>11</w:t>
      </w:r>
      <w:r>
        <w:fldChar w:fldCharType="end"/>
      </w:r>
      <w:bookmarkEnd w:id="13"/>
      <w:r>
        <w:rPr>
          <w:rFonts w:hint="eastAsia"/>
        </w:rPr>
        <w:t xml:space="preserve"> </w:t>
      </w:r>
      <w:r>
        <w:rPr>
          <w:rFonts w:hint="eastAsia"/>
        </w:rPr>
        <w:t>程序类型改为</w:t>
      </w:r>
      <w:r>
        <w:rPr>
          <w:rFonts w:hint="eastAsia"/>
        </w:rPr>
        <w:t>x64</w:t>
      </w:r>
    </w:p>
    <w:p w14:paraId="2F3E65FC" w14:textId="77777777" w:rsidR="00BC3793" w:rsidRDefault="00BC3793" w:rsidP="00BC3793">
      <w:pPr>
        <w:pStyle w:val="aa"/>
        <w:keepNext/>
      </w:pPr>
      <w:r>
        <w:drawing>
          <wp:inline distT="0" distB="0" distL="0" distR="0" wp14:anchorId="2F3E6865" wp14:editId="2F3E6866">
            <wp:extent cx="5274310" cy="2854537"/>
            <wp:effectExtent l="0" t="0" r="2540" b="3175"/>
            <wp:docPr id="45" name="图片 45" descr="C:\Users\ThinkPad\Desktop\PARDISO使用手册\PARDISO文档图片\配置步骤3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ThinkPad\Desktop\PARDISO使用手册\PARDISO文档图片\配置步骤3-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4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5FD" w14:textId="77777777" w:rsidR="00BC3793" w:rsidRPr="00BC3793" w:rsidRDefault="00BC3793" w:rsidP="00BC3793">
      <w:pPr>
        <w:pStyle w:val="a9"/>
        <w:ind w:firstLine="400"/>
        <w:jc w:val="center"/>
      </w:pPr>
      <w:bookmarkStart w:id="14" w:name="_Ref6337460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4A0A3F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4A0A3F">
        <w:rPr>
          <w:noProof/>
        </w:rPr>
        <w:t>12</w:t>
      </w:r>
      <w:r>
        <w:fldChar w:fldCharType="end"/>
      </w:r>
      <w:bookmarkEnd w:id="14"/>
      <w:r w:rsidR="008C543D">
        <w:rPr>
          <w:rFonts w:hint="eastAsia"/>
          <w:noProof/>
        </w:rPr>
        <w:t xml:space="preserve"> x64</w:t>
      </w:r>
      <w:r w:rsidR="008C543D">
        <w:rPr>
          <w:rFonts w:hint="eastAsia"/>
          <w:noProof/>
        </w:rPr>
        <w:t>程序窗口</w:t>
      </w:r>
    </w:p>
    <w:p w14:paraId="2F3E65FE" w14:textId="77777777" w:rsidR="009602B1" w:rsidRDefault="009602B1" w:rsidP="009602B1">
      <w:pPr>
        <w:pStyle w:val="a8"/>
        <w:numPr>
          <w:ilvl w:val="0"/>
          <w:numId w:val="3"/>
        </w:numPr>
        <w:ind w:firstLineChars="0"/>
      </w:pPr>
      <w:r>
        <w:t>点击菜单栏中的</w:t>
      </w:r>
      <w:r>
        <w:rPr>
          <w:rFonts w:hint="eastAsia"/>
        </w:rPr>
        <w:t>“项目选项卡”，然后点击下拉菜单中的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属性（</w:t>
      </w:r>
      <w:r>
        <w:rPr>
          <w:rFonts w:hint="eastAsia"/>
        </w:rPr>
        <w:t>P</w:t>
      </w:r>
      <w:r>
        <w:rPr>
          <w:rFonts w:hint="eastAsia"/>
        </w:rPr>
        <w:t>）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49790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3</w:t>
      </w:r>
      <w:r>
        <w:fldChar w:fldCharType="end"/>
      </w:r>
      <w:r>
        <w:t>所示</w:t>
      </w:r>
      <w:r>
        <w:rPr>
          <w:rFonts w:hint="eastAsia"/>
        </w:rPr>
        <w:t>。</w:t>
      </w:r>
    </w:p>
    <w:p w14:paraId="2F3E65FF" w14:textId="77777777" w:rsidR="009602B1" w:rsidRDefault="009602B1" w:rsidP="009602B1">
      <w:pPr>
        <w:pStyle w:val="aa"/>
        <w:keepNext/>
      </w:pPr>
      <w:r>
        <w:lastRenderedPageBreak/>
        <w:drawing>
          <wp:inline distT="0" distB="0" distL="0" distR="0" wp14:anchorId="2F3E6867" wp14:editId="2F3E6868">
            <wp:extent cx="5274310" cy="2853255"/>
            <wp:effectExtent l="0" t="0" r="2540" b="4445"/>
            <wp:docPr id="15" name="图片 15" descr="C:\Users\ThinkPad\Desktop\PARDISO文档图片\配置步骤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ThinkPad\Desktop\PARDISO文档图片\配置步骤4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00" w14:textId="77777777" w:rsidR="009602B1" w:rsidRDefault="009602B1" w:rsidP="009602B1">
      <w:pPr>
        <w:pStyle w:val="a9"/>
        <w:ind w:firstLine="400"/>
        <w:jc w:val="center"/>
      </w:pPr>
      <w:bookmarkStart w:id="15" w:name="_Ref5964979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3</w:t>
      </w:r>
      <w:r w:rsidR="00BC3793">
        <w:fldChar w:fldCharType="end"/>
      </w:r>
      <w:bookmarkEnd w:id="15"/>
      <w:r w:rsidR="008C620D">
        <w:rPr>
          <w:rFonts w:hint="eastAsia"/>
        </w:rPr>
        <w:t xml:space="preserve"> </w:t>
      </w:r>
      <w:r w:rsidR="005244F8">
        <w:rPr>
          <w:rFonts w:hint="eastAsia"/>
        </w:rPr>
        <w:t>查看</w:t>
      </w:r>
      <w:proofErr w:type="spellStart"/>
      <w:r w:rsidR="005244F8">
        <w:rPr>
          <w:rFonts w:hint="eastAsia"/>
        </w:rPr>
        <w:t>PardisoForCSharp</w:t>
      </w:r>
      <w:proofErr w:type="spellEnd"/>
      <w:r w:rsidR="008C620D">
        <w:rPr>
          <w:rFonts w:hint="eastAsia"/>
        </w:rPr>
        <w:t>项目属性</w:t>
      </w:r>
    </w:p>
    <w:p w14:paraId="2F3E6601" w14:textId="77777777" w:rsidR="009602B1" w:rsidRDefault="001424A3" w:rsidP="009602B1">
      <w:pPr>
        <w:pStyle w:val="a8"/>
        <w:numPr>
          <w:ilvl w:val="0"/>
          <w:numId w:val="3"/>
        </w:numPr>
        <w:ind w:firstLineChars="0"/>
      </w:pPr>
      <w:r>
        <w:t>进入到</w:t>
      </w:r>
      <w:r>
        <w:rPr>
          <w:rFonts w:hint="eastAsia"/>
        </w:rPr>
        <w:t>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属性页”对话框，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50301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4</w:t>
      </w:r>
      <w:r>
        <w:fldChar w:fldCharType="end"/>
      </w:r>
      <w:r>
        <w:rPr>
          <w:rFonts w:hint="eastAsia"/>
        </w:rPr>
        <w:t>所示顺序依次点击。</w:t>
      </w:r>
    </w:p>
    <w:p w14:paraId="2F3E6602" w14:textId="77777777" w:rsidR="001424A3" w:rsidRDefault="001424A3" w:rsidP="001424A3">
      <w:pPr>
        <w:pStyle w:val="aa"/>
        <w:keepNext/>
      </w:pPr>
      <w:r>
        <w:drawing>
          <wp:inline distT="0" distB="0" distL="0" distR="0" wp14:anchorId="2F3E6869" wp14:editId="2F3E686A">
            <wp:extent cx="5274310" cy="3666289"/>
            <wp:effectExtent l="0" t="0" r="2540" b="0"/>
            <wp:docPr id="16" name="图片 16" descr="C:\Users\ThinkPad\Desktop\PARDISO文档图片\配置步骤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ThinkPad\Desktop\PARDISO文档图片\配置步骤5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03" w14:textId="77777777" w:rsidR="001424A3" w:rsidRDefault="001424A3" w:rsidP="001424A3">
      <w:pPr>
        <w:pStyle w:val="a9"/>
        <w:ind w:firstLine="400"/>
        <w:jc w:val="center"/>
      </w:pPr>
      <w:bookmarkStart w:id="16" w:name="_Ref5965030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4</w:t>
      </w:r>
      <w:r w:rsidR="00BC3793">
        <w:fldChar w:fldCharType="end"/>
      </w:r>
      <w:bookmarkEnd w:id="16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为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添加</w:t>
      </w:r>
      <w:r w:rsidR="0016555A">
        <w:rPr>
          <w:rFonts w:hint="eastAsia"/>
        </w:rPr>
        <w:t>包含目录</w:t>
      </w:r>
    </w:p>
    <w:p w14:paraId="2F3E6604" w14:textId="77777777" w:rsidR="001424A3" w:rsidRDefault="001424A3" w:rsidP="001424A3">
      <w:pPr>
        <w:pStyle w:val="a8"/>
        <w:numPr>
          <w:ilvl w:val="0"/>
          <w:numId w:val="3"/>
        </w:numPr>
        <w:ind w:firstLineChars="0"/>
      </w:pPr>
      <w:r>
        <w:t>进入到</w:t>
      </w:r>
      <w:r>
        <w:rPr>
          <w:rFonts w:hint="eastAsia"/>
        </w:rPr>
        <w:t>“包含目录”对话框，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50591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5</w:t>
      </w:r>
      <w:r>
        <w:fldChar w:fldCharType="end"/>
      </w:r>
      <w:r>
        <w:rPr>
          <w:rFonts w:hint="eastAsia"/>
        </w:rPr>
        <w:t>所示顺序依次点击。</w:t>
      </w:r>
    </w:p>
    <w:p w14:paraId="2F3E6605" w14:textId="77777777" w:rsidR="001424A3" w:rsidRDefault="001424A3" w:rsidP="000D2FE3">
      <w:pPr>
        <w:pStyle w:val="aa"/>
      </w:pPr>
      <w:r w:rsidRPr="000D2FE3">
        <w:lastRenderedPageBreak/>
        <w:drawing>
          <wp:inline distT="0" distB="0" distL="0" distR="0" wp14:anchorId="2F3E686B" wp14:editId="2F3E686C">
            <wp:extent cx="5274310" cy="2594769"/>
            <wp:effectExtent l="0" t="0" r="2540" b="0"/>
            <wp:docPr id="19" name="图片 19" descr="C:\Users\ThinkPad\Desktop\PARDISO文档图片\配置步骤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ThinkPad\Desktop\PARDISO文档图片\配置步骤6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4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06" w14:textId="77777777" w:rsidR="001424A3" w:rsidRPr="009602B1" w:rsidRDefault="001424A3" w:rsidP="001424A3">
      <w:pPr>
        <w:pStyle w:val="a9"/>
        <w:ind w:firstLineChars="0" w:firstLine="0"/>
        <w:jc w:val="center"/>
      </w:pPr>
      <w:bookmarkStart w:id="17" w:name="_Ref5965059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5</w:t>
      </w:r>
      <w:r w:rsidR="00BC3793">
        <w:fldChar w:fldCharType="end"/>
      </w:r>
      <w:bookmarkEnd w:id="17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为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添加</w:t>
      </w:r>
      <w:r w:rsidR="0016555A">
        <w:rPr>
          <w:rFonts w:hint="eastAsia"/>
        </w:rPr>
        <w:t>包含目录</w:t>
      </w:r>
    </w:p>
    <w:p w14:paraId="2F3E6607" w14:textId="77777777" w:rsidR="009602B1" w:rsidRDefault="001424A3" w:rsidP="001424A3">
      <w:pPr>
        <w:pStyle w:val="a8"/>
        <w:numPr>
          <w:ilvl w:val="0"/>
          <w:numId w:val="3"/>
        </w:numPr>
        <w:ind w:firstLineChars="0"/>
      </w:pPr>
      <w:r>
        <w:t>找到</w:t>
      </w:r>
      <w:r>
        <w:rPr>
          <w:rFonts w:hint="eastAsia"/>
        </w:rPr>
        <w:t>“</w:t>
      </w:r>
      <w:r>
        <w:rPr>
          <w:rFonts w:hint="eastAsia"/>
        </w:rPr>
        <w:t>include</w:t>
      </w:r>
      <w:r>
        <w:rPr>
          <w:rFonts w:hint="eastAsia"/>
        </w:rPr>
        <w:t>”文件夹，</w:t>
      </w:r>
      <w:r w:rsidR="00FE1C5D">
        <w:rPr>
          <w:rFonts w:hint="eastAsia"/>
        </w:rPr>
        <w:t>教程中的“</w:t>
      </w:r>
      <w:r w:rsidR="00FE1C5D">
        <w:rPr>
          <w:rFonts w:hint="eastAsia"/>
        </w:rPr>
        <w:t>include</w:t>
      </w:r>
      <w:r w:rsidR="00FE1C5D">
        <w:rPr>
          <w:rFonts w:hint="eastAsia"/>
        </w:rPr>
        <w:t>”文件夹位置为：</w:t>
      </w:r>
    </w:p>
    <w:p w14:paraId="40DA2EF1" w14:textId="77777777" w:rsidR="00812276" w:rsidRDefault="00812276" w:rsidP="00812276">
      <w:pPr>
        <w:ind w:firstLineChars="0" w:firstLine="0"/>
        <w:jc w:val="center"/>
        <w:rPr>
          <w:sz w:val="18"/>
        </w:rPr>
      </w:pPr>
      <w:r w:rsidRPr="00812276">
        <w:rPr>
          <w:sz w:val="18"/>
        </w:rPr>
        <w:t>C:\Program Files (x</w:t>
      </w:r>
      <w:proofErr w:type="gramStart"/>
      <w:r w:rsidRPr="00812276">
        <w:rPr>
          <w:sz w:val="18"/>
        </w:rPr>
        <w:t>86)\Intel\</w:t>
      </w:r>
      <w:proofErr w:type="spellStart"/>
      <w:r w:rsidRPr="00812276">
        <w:rPr>
          <w:sz w:val="18"/>
        </w:rPr>
        <w:t>oneAPI</w:t>
      </w:r>
      <w:proofErr w:type="spellEnd"/>
      <w:r w:rsidRPr="00812276">
        <w:rPr>
          <w:sz w:val="18"/>
        </w:rPr>
        <w:t>\</w:t>
      </w:r>
      <w:proofErr w:type="spellStart"/>
      <w:r w:rsidRPr="00812276">
        <w:rPr>
          <w:sz w:val="18"/>
        </w:rPr>
        <w:t>mkl</w:t>
      </w:r>
      <w:proofErr w:type="spellEnd"/>
      <w:r w:rsidRPr="00812276">
        <w:rPr>
          <w:sz w:val="18"/>
        </w:rPr>
        <w:t>\2025.3\include</w:t>
      </w:r>
      <w:proofErr w:type="gramEnd"/>
    </w:p>
    <w:p w14:paraId="2F3E6609" w14:textId="019CB92A" w:rsidR="00FE1C5D" w:rsidRPr="00812276" w:rsidRDefault="00FE1C5D" w:rsidP="00FE1C5D">
      <w:pPr>
        <w:ind w:firstLineChars="0" w:firstLine="0"/>
      </w:pPr>
      <w:r w:rsidRPr="00812276">
        <w:rPr>
          <w:rFonts w:hint="eastAsia"/>
        </w:rPr>
        <w:t>找到文件夹后点击“选择文件夹”，如</w:t>
      </w:r>
      <w:r w:rsidRPr="00812276">
        <w:fldChar w:fldCharType="begin"/>
      </w:r>
      <w:r w:rsidRPr="00812276">
        <w:instrText xml:space="preserve"> </w:instrText>
      </w:r>
      <w:r w:rsidRPr="00812276">
        <w:rPr>
          <w:rFonts w:hint="eastAsia"/>
        </w:rPr>
        <w:instrText>REF _Ref59651002 \h</w:instrText>
      </w:r>
      <w:r w:rsidRPr="00812276">
        <w:instrText xml:space="preserve"> </w:instrText>
      </w:r>
      <w:r w:rsidR="00812276">
        <w:instrText xml:space="preserve"> \* MERGEFORMAT </w:instrText>
      </w:r>
      <w:r w:rsidRPr="00812276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t>1</w:t>
      </w:r>
      <w:r w:rsidR="004A0A3F">
        <w:noBreakHyphen/>
        <w:t>16</w:t>
      </w:r>
      <w:r w:rsidRPr="00812276">
        <w:fldChar w:fldCharType="end"/>
      </w:r>
      <w:r w:rsidRPr="00812276">
        <w:t>所示</w:t>
      </w:r>
      <w:r w:rsidRPr="00812276">
        <w:rPr>
          <w:rFonts w:hint="eastAsia"/>
        </w:rPr>
        <w:t>，</w:t>
      </w:r>
      <w:r w:rsidRPr="00812276">
        <w:t>然后点击</w:t>
      </w:r>
      <w:r w:rsidRPr="00812276">
        <w:fldChar w:fldCharType="begin"/>
      </w:r>
      <w:r w:rsidRPr="00812276">
        <w:instrText xml:space="preserve"> REF _Ref59651118 \h </w:instrText>
      </w:r>
      <w:r w:rsidR="00812276">
        <w:instrText xml:space="preserve"> \* MERGEFORMAT </w:instrText>
      </w:r>
      <w:r w:rsidRPr="00812276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t>1</w:t>
      </w:r>
      <w:r w:rsidR="004A0A3F">
        <w:noBreakHyphen/>
        <w:t>17</w:t>
      </w:r>
      <w:r w:rsidRPr="00812276">
        <w:fldChar w:fldCharType="end"/>
      </w:r>
      <w:r w:rsidRPr="00812276">
        <w:t>中的</w:t>
      </w:r>
      <w:r w:rsidRPr="00812276">
        <w:rPr>
          <w:rFonts w:hint="eastAsia"/>
        </w:rPr>
        <w:t>“确定”。</w:t>
      </w:r>
    </w:p>
    <w:p w14:paraId="2F3E660A" w14:textId="4F823CE4" w:rsidR="00FE1C5D" w:rsidRDefault="00EC1831" w:rsidP="000D2FE3">
      <w:pPr>
        <w:pStyle w:val="aa"/>
      </w:pPr>
      <w:r w:rsidRPr="00EC1831">
        <w:drawing>
          <wp:inline distT="0" distB="0" distL="0" distR="0" wp14:anchorId="26ED09DB" wp14:editId="33FB6C9B">
            <wp:extent cx="5759450" cy="2388870"/>
            <wp:effectExtent l="0" t="0" r="0" b="0"/>
            <wp:docPr id="1015845233" name="图片 1" descr="表格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845233" name="图片 1" descr="表格&#10;&#10;AI 生成的内容可能不正确。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8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1831">
        <w:t xml:space="preserve"> </w:t>
      </w:r>
    </w:p>
    <w:p w14:paraId="2F3E660B" w14:textId="77777777" w:rsidR="00FE1C5D" w:rsidRDefault="00FE1C5D" w:rsidP="00FE1C5D">
      <w:pPr>
        <w:pStyle w:val="a9"/>
        <w:ind w:firstLineChars="0" w:firstLine="0"/>
        <w:jc w:val="center"/>
      </w:pPr>
      <w:bookmarkStart w:id="18" w:name="_Ref59651002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6</w:t>
      </w:r>
      <w:r w:rsidR="00BC3793">
        <w:fldChar w:fldCharType="end"/>
      </w:r>
      <w:bookmarkEnd w:id="18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为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添加</w:t>
      </w:r>
      <w:r w:rsidR="0016555A">
        <w:rPr>
          <w:rFonts w:hint="eastAsia"/>
        </w:rPr>
        <w:t>包含目录</w:t>
      </w:r>
    </w:p>
    <w:p w14:paraId="2F3E660C" w14:textId="77777777" w:rsidR="00FE1C5D" w:rsidRDefault="00FE1C5D" w:rsidP="000D2FE3">
      <w:pPr>
        <w:pStyle w:val="aa"/>
      </w:pPr>
      <w:r>
        <w:lastRenderedPageBreak/>
        <w:drawing>
          <wp:inline distT="0" distB="0" distL="0" distR="0" wp14:anchorId="2F3E686F" wp14:editId="2F3E6870">
            <wp:extent cx="5274310" cy="2591083"/>
            <wp:effectExtent l="0" t="0" r="2540" b="0"/>
            <wp:docPr id="21" name="图片 21" descr="C:\Users\ThinkPad\Desktop\PARDISO文档图片\配置步骤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ThinkPad\Desktop\PARDISO文档图片\配置步骤8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0D" w14:textId="77777777" w:rsidR="00FE1C5D" w:rsidRDefault="00FE1C5D" w:rsidP="00FE1C5D">
      <w:pPr>
        <w:pStyle w:val="a9"/>
        <w:ind w:firstLineChars="0" w:firstLine="0"/>
        <w:jc w:val="center"/>
      </w:pPr>
      <w:bookmarkStart w:id="19" w:name="_Ref59651118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7</w:t>
      </w:r>
      <w:r w:rsidR="00BC3793">
        <w:fldChar w:fldCharType="end"/>
      </w:r>
      <w:bookmarkEnd w:id="19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为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添加</w:t>
      </w:r>
      <w:r w:rsidR="0016555A">
        <w:rPr>
          <w:rFonts w:hint="eastAsia"/>
        </w:rPr>
        <w:t>包含目录</w:t>
      </w:r>
    </w:p>
    <w:p w14:paraId="2F3E660E" w14:textId="77777777" w:rsidR="00FE1C5D" w:rsidRDefault="00FE1C5D" w:rsidP="00FE1C5D">
      <w:pPr>
        <w:pStyle w:val="a8"/>
        <w:numPr>
          <w:ilvl w:val="0"/>
          <w:numId w:val="3"/>
        </w:numPr>
        <w:ind w:firstLineChars="0"/>
      </w:pPr>
      <w:r>
        <w:t>然后按照上述同样的步骤添加两个</w:t>
      </w:r>
      <w:r>
        <w:rPr>
          <w:rFonts w:hint="eastAsia"/>
        </w:rPr>
        <w:t>“库目录”，教程中的“库目录”位置为：</w:t>
      </w:r>
    </w:p>
    <w:p w14:paraId="2F3E6610" w14:textId="1E4B77D9" w:rsidR="00FE1C5D" w:rsidRDefault="005D16F7" w:rsidP="00BD311D">
      <w:pPr>
        <w:ind w:firstLineChars="0" w:firstLine="0"/>
        <w:jc w:val="center"/>
        <w:rPr>
          <w:sz w:val="18"/>
        </w:rPr>
      </w:pPr>
      <w:r w:rsidRPr="005D16F7">
        <w:rPr>
          <w:sz w:val="18"/>
        </w:rPr>
        <w:t>C:\Program Files (x</w:t>
      </w:r>
      <w:proofErr w:type="gramStart"/>
      <w:r w:rsidRPr="005D16F7">
        <w:rPr>
          <w:sz w:val="18"/>
        </w:rPr>
        <w:t>86)\Intel\</w:t>
      </w:r>
      <w:proofErr w:type="spellStart"/>
      <w:r w:rsidRPr="005D16F7">
        <w:rPr>
          <w:sz w:val="18"/>
        </w:rPr>
        <w:t>oneAPI</w:t>
      </w:r>
      <w:proofErr w:type="spellEnd"/>
      <w:r w:rsidRPr="005D16F7">
        <w:rPr>
          <w:sz w:val="18"/>
        </w:rPr>
        <w:t>\</w:t>
      </w:r>
      <w:proofErr w:type="spellStart"/>
      <w:r w:rsidRPr="005D16F7">
        <w:rPr>
          <w:sz w:val="18"/>
        </w:rPr>
        <w:t>mkl</w:t>
      </w:r>
      <w:proofErr w:type="spellEnd"/>
      <w:r w:rsidRPr="005D16F7">
        <w:rPr>
          <w:sz w:val="18"/>
        </w:rPr>
        <w:t>\2025.3\lib</w:t>
      </w:r>
      <w:proofErr w:type="gramEnd"/>
    </w:p>
    <w:p w14:paraId="2A0331C9" w14:textId="47D235E8" w:rsidR="008C10F8" w:rsidRDefault="008C10F8" w:rsidP="00BD311D">
      <w:pPr>
        <w:ind w:firstLineChars="0" w:firstLine="0"/>
        <w:jc w:val="center"/>
        <w:rPr>
          <w:sz w:val="18"/>
        </w:rPr>
      </w:pPr>
      <w:r w:rsidRPr="008C10F8">
        <w:rPr>
          <w:sz w:val="18"/>
        </w:rPr>
        <w:t>C:\Program Files</w:t>
      </w:r>
      <w:r w:rsidRPr="002E25CD">
        <w:rPr>
          <w:sz w:val="18"/>
        </w:rPr>
        <w:t>(x86)</w:t>
      </w:r>
      <w:r w:rsidRPr="008C10F8">
        <w:rPr>
          <w:sz w:val="18"/>
        </w:rPr>
        <w:t xml:space="preserve"> \Intel\</w:t>
      </w:r>
      <w:proofErr w:type="spellStart"/>
      <w:r w:rsidRPr="008C10F8">
        <w:rPr>
          <w:sz w:val="18"/>
        </w:rPr>
        <w:t>oneAPI</w:t>
      </w:r>
      <w:proofErr w:type="spellEnd"/>
      <w:r w:rsidRPr="008C10F8">
        <w:rPr>
          <w:sz w:val="18"/>
        </w:rPr>
        <w:t>\compiler\2025.3\lib</w:t>
      </w:r>
    </w:p>
    <w:p w14:paraId="2F3E6611" w14:textId="77777777" w:rsidR="002E25CD" w:rsidRDefault="002E25CD" w:rsidP="002E25CD">
      <w:pPr>
        <w:pStyle w:val="a8"/>
        <w:numPr>
          <w:ilvl w:val="0"/>
          <w:numId w:val="3"/>
        </w:numPr>
        <w:ind w:firstLineChars="0"/>
      </w:pPr>
      <w:r>
        <w:t>现在</w:t>
      </w:r>
      <w:r>
        <w:rPr>
          <w:rFonts w:hint="eastAsia"/>
        </w:rPr>
        <w:t>，</w:t>
      </w:r>
      <w:r>
        <w:t>我们打开</w:t>
      </w:r>
      <w:r>
        <w:rPr>
          <w:rFonts w:hint="eastAsia"/>
        </w:rPr>
        <w:t>“链接器”，点击“输入”，添加“附加依赖项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51832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8</w:t>
      </w:r>
      <w:r>
        <w:fldChar w:fldCharType="end"/>
      </w:r>
      <w:r>
        <w:t>所示</w:t>
      </w:r>
      <w:r>
        <w:rPr>
          <w:rFonts w:hint="eastAsia"/>
        </w:rPr>
        <w:t>。</w:t>
      </w:r>
    </w:p>
    <w:p w14:paraId="2F3E6612" w14:textId="77777777" w:rsidR="002E25CD" w:rsidRDefault="002E25CD" w:rsidP="002E25CD">
      <w:pPr>
        <w:ind w:firstLine="480"/>
        <w:rPr>
          <w:sz w:val="22"/>
        </w:rPr>
      </w:pPr>
      <w:r>
        <w:rPr>
          <w:rFonts w:hint="eastAsia"/>
        </w:rPr>
        <w:t>添加内容为：</w:t>
      </w:r>
      <w:proofErr w:type="gramStart"/>
      <w:r w:rsidRPr="002E25CD">
        <w:rPr>
          <w:rFonts w:hint="eastAsia"/>
          <w:sz w:val="22"/>
        </w:rPr>
        <w:t>mkl_intel_lp64.lib;mkl_intel_thread.lib</w:t>
      </w:r>
      <w:proofErr w:type="gramEnd"/>
      <w:r w:rsidRPr="002E25CD">
        <w:rPr>
          <w:rFonts w:hint="eastAsia"/>
          <w:sz w:val="22"/>
        </w:rPr>
        <w:t>;</w:t>
      </w:r>
      <w:proofErr w:type="gramStart"/>
      <w:r w:rsidRPr="002E25CD">
        <w:rPr>
          <w:rFonts w:hint="eastAsia"/>
          <w:sz w:val="22"/>
        </w:rPr>
        <w:t>mkl_core.lib;libiomp5md.lib</w:t>
      </w:r>
      <w:proofErr w:type="gramEnd"/>
      <w:r w:rsidRPr="002E25CD">
        <w:rPr>
          <w:rFonts w:hint="eastAsia"/>
          <w:sz w:val="22"/>
        </w:rPr>
        <w:t>;</w:t>
      </w:r>
    </w:p>
    <w:p w14:paraId="40AA80E7" w14:textId="5851B4BB" w:rsidR="00991BA3" w:rsidRPr="00991BA3" w:rsidRDefault="002E25CD" w:rsidP="00991BA3">
      <w:pPr>
        <w:ind w:firstLine="440"/>
        <w:rPr>
          <w:sz w:val="22"/>
        </w:rPr>
      </w:pPr>
      <w:r>
        <w:rPr>
          <w:rFonts w:hint="eastAsia"/>
          <w:sz w:val="22"/>
        </w:rPr>
        <w:t>如</w:t>
      </w:r>
      <w:r>
        <w:rPr>
          <w:sz w:val="22"/>
        </w:rPr>
        <w:fldChar w:fldCharType="begin"/>
      </w:r>
      <w:r>
        <w:rPr>
          <w:sz w:val="22"/>
        </w:rPr>
        <w:instrText xml:space="preserve"> </w:instrText>
      </w:r>
      <w:r>
        <w:rPr>
          <w:rFonts w:hint="eastAsia"/>
          <w:sz w:val="22"/>
        </w:rPr>
        <w:instrText>REF _Ref59651976 \h</w:instrText>
      </w:r>
      <w:r>
        <w:rPr>
          <w:sz w:val="22"/>
        </w:rPr>
        <w:instrText xml:space="preserve"> </w:instrText>
      </w:r>
      <w:r>
        <w:rPr>
          <w:sz w:val="22"/>
        </w:rPr>
      </w:r>
      <w:r>
        <w:rPr>
          <w:sz w:val="22"/>
        </w:rP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19</w:t>
      </w:r>
      <w:r>
        <w:rPr>
          <w:sz w:val="22"/>
        </w:rPr>
        <w:fldChar w:fldCharType="end"/>
      </w:r>
      <w:r>
        <w:rPr>
          <w:rFonts w:hint="eastAsia"/>
          <w:sz w:val="22"/>
        </w:rPr>
        <w:t>所示</w:t>
      </w:r>
      <w:r w:rsidR="00D96143">
        <w:rPr>
          <w:rFonts w:hint="eastAsia"/>
          <w:sz w:val="22"/>
        </w:rPr>
        <w:t>，然后点击“确定”得到</w:t>
      </w:r>
      <w:r w:rsidR="00D96143">
        <w:rPr>
          <w:sz w:val="22"/>
        </w:rPr>
        <w:fldChar w:fldCharType="begin"/>
      </w:r>
      <w:r w:rsidR="00D96143">
        <w:rPr>
          <w:sz w:val="22"/>
        </w:rPr>
        <w:instrText xml:space="preserve"> </w:instrText>
      </w:r>
      <w:r w:rsidR="00D96143">
        <w:rPr>
          <w:rFonts w:hint="eastAsia"/>
          <w:sz w:val="22"/>
        </w:rPr>
        <w:instrText>REF _Ref59652070 \h</w:instrText>
      </w:r>
      <w:r w:rsidR="00D96143">
        <w:rPr>
          <w:sz w:val="22"/>
        </w:rPr>
        <w:instrText xml:space="preserve"> </w:instrText>
      </w:r>
      <w:r w:rsidR="00D96143">
        <w:rPr>
          <w:sz w:val="22"/>
        </w:rPr>
      </w:r>
      <w:r w:rsidR="00D96143">
        <w:rPr>
          <w:sz w:val="22"/>
        </w:rP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1</w:t>
      </w:r>
      <w:r w:rsidR="004A0A3F">
        <w:noBreakHyphen/>
      </w:r>
      <w:r w:rsidR="004A0A3F">
        <w:rPr>
          <w:noProof/>
        </w:rPr>
        <w:t>20</w:t>
      </w:r>
      <w:r w:rsidR="00D96143">
        <w:rPr>
          <w:sz w:val="22"/>
        </w:rPr>
        <w:fldChar w:fldCharType="end"/>
      </w:r>
      <w:r w:rsidR="00D96143">
        <w:rPr>
          <w:rFonts w:hint="eastAsia"/>
          <w:sz w:val="22"/>
        </w:rPr>
        <w:t>，</w:t>
      </w:r>
      <w:r w:rsidR="00D96143">
        <w:rPr>
          <w:sz w:val="22"/>
        </w:rPr>
        <w:t>再点击</w:t>
      </w:r>
      <w:r w:rsidR="00D96143">
        <w:rPr>
          <w:rFonts w:hint="eastAsia"/>
          <w:sz w:val="22"/>
        </w:rPr>
        <w:t>“确定”。</w:t>
      </w:r>
      <w:r w:rsidR="00481357">
        <w:rPr>
          <w:rFonts w:hint="eastAsia"/>
          <w:sz w:val="22"/>
        </w:rPr>
        <w:t>最后，我们需要</w:t>
      </w:r>
      <w:r w:rsidR="00481357" w:rsidRPr="00481357">
        <w:rPr>
          <w:sz w:val="22"/>
        </w:rPr>
        <w:t>项目中配置</w:t>
      </w:r>
      <w:r w:rsidR="00481357" w:rsidRPr="00481357">
        <w:rPr>
          <w:sz w:val="22"/>
        </w:rPr>
        <w:t xml:space="preserve"> MKL </w:t>
      </w:r>
      <w:r w:rsidR="00481357" w:rsidRPr="00481357">
        <w:rPr>
          <w:sz w:val="22"/>
        </w:rPr>
        <w:t>的库路径</w:t>
      </w:r>
      <w:r w:rsidR="002F172F">
        <w:rPr>
          <w:rFonts w:hint="eastAsia"/>
          <w:sz w:val="22"/>
        </w:rPr>
        <w:t>，</w:t>
      </w:r>
      <w:r w:rsidR="00BD2F1A" w:rsidRPr="00BD2F1A">
        <w:rPr>
          <w:sz w:val="22"/>
        </w:rPr>
        <w:t>在</w:t>
      </w:r>
      <w:proofErr w:type="spellStart"/>
      <w:r w:rsidR="00BD2F1A" w:rsidRPr="00BD2F1A">
        <w:rPr>
          <w:sz w:val="22"/>
        </w:rPr>
        <w:t>PardisoForCSharp</w:t>
      </w:r>
      <w:proofErr w:type="spellEnd"/>
      <w:r w:rsidR="00BD2F1A">
        <w:rPr>
          <w:rFonts w:hint="eastAsia"/>
          <w:sz w:val="22"/>
        </w:rPr>
        <w:t>项目</w:t>
      </w:r>
      <w:r w:rsidR="00BD2F1A" w:rsidRPr="00BD2F1A">
        <w:rPr>
          <w:sz w:val="22"/>
        </w:rPr>
        <w:t>的</w:t>
      </w:r>
      <w:r w:rsidR="00BD2F1A" w:rsidRPr="00BD2F1A">
        <w:rPr>
          <w:b/>
          <w:bCs/>
          <w:sz w:val="22"/>
        </w:rPr>
        <w:t>链接</w:t>
      </w:r>
      <w:proofErr w:type="gramStart"/>
      <w:r w:rsidR="00BD2F1A" w:rsidRPr="00BD2F1A">
        <w:rPr>
          <w:b/>
          <w:bCs/>
          <w:sz w:val="22"/>
        </w:rPr>
        <w:t>器设置</w:t>
      </w:r>
      <w:proofErr w:type="gramEnd"/>
      <w:r w:rsidR="00BD2F1A" w:rsidRPr="00BD2F1A">
        <w:rPr>
          <w:sz w:val="22"/>
        </w:rPr>
        <w:t>中，添加</w:t>
      </w:r>
      <w:r w:rsidR="00BD2F1A" w:rsidRPr="00BD2F1A">
        <w:rPr>
          <w:sz w:val="22"/>
        </w:rPr>
        <w:t xml:space="preserve"> MKL </w:t>
      </w:r>
      <w:r w:rsidR="00BD2F1A" w:rsidRPr="00BD2F1A">
        <w:rPr>
          <w:sz w:val="22"/>
        </w:rPr>
        <w:t>的库目录：</w:t>
      </w:r>
      <w:r w:rsidR="002F172F" w:rsidRPr="002F172F">
        <w:rPr>
          <w:sz w:val="22"/>
        </w:rPr>
        <w:t>打开项目属性</w:t>
      </w:r>
      <w:r w:rsidR="002F172F" w:rsidRPr="002F172F">
        <w:rPr>
          <w:sz w:val="22"/>
        </w:rPr>
        <w:t xml:space="preserve"> → </w:t>
      </w:r>
      <w:r w:rsidR="002F172F" w:rsidRPr="002F172F">
        <w:rPr>
          <w:sz w:val="22"/>
        </w:rPr>
        <w:t>链接器</w:t>
      </w:r>
      <w:r w:rsidR="002F172F" w:rsidRPr="002F172F">
        <w:rPr>
          <w:sz w:val="22"/>
        </w:rPr>
        <w:t xml:space="preserve"> → </w:t>
      </w:r>
      <w:r w:rsidR="002F172F" w:rsidRPr="002F172F">
        <w:rPr>
          <w:sz w:val="22"/>
        </w:rPr>
        <w:t>常规</w:t>
      </w:r>
      <w:r w:rsidR="002F172F" w:rsidRPr="002F172F">
        <w:rPr>
          <w:sz w:val="22"/>
        </w:rPr>
        <w:t xml:space="preserve"> → </w:t>
      </w:r>
      <w:r w:rsidR="002F172F" w:rsidRPr="002F172F">
        <w:rPr>
          <w:sz w:val="22"/>
        </w:rPr>
        <w:t>附加库目录</w:t>
      </w:r>
      <w:r w:rsidR="00DE1914">
        <w:rPr>
          <w:rFonts w:hint="eastAsia"/>
          <w:sz w:val="22"/>
        </w:rPr>
        <w:t>，如图</w:t>
      </w:r>
      <w:r w:rsidR="00DE1914">
        <w:rPr>
          <w:rFonts w:hint="eastAsia"/>
          <w:sz w:val="22"/>
        </w:rPr>
        <w:t>1-21</w:t>
      </w:r>
      <w:r w:rsidR="00DE1914">
        <w:rPr>
          <w:rFonts w:hint="eastAsia"/>
          <w:sz w:val="22"/>
        </w:rPr>
        <w:t>所示</w:t>
      </w:r>
      <w:r w:rsidR="000A5A16">
        <w:rPr>
          <w:rFonts w:hint="eastAsia"/>
          <w:sz w:val="22"/>
        </w:rPr>
        <w:t>。</w:t>
      </w:r>
      <w:r w:rsidR="00DE1914">
        <w:rPr>
          <w:rFonts w:hint="eastAsia"/>
          <w:sz w:val="22"/>
        </w:rPr>
        <w:t>新增</w:t>
      </w:r>
      <w:r w:rsidR="00991BA3">
        <w:rPr>
          <w:rFonts w:hint="eastAsia"/>
          <w:sz w:val="22"/>
        </w:rPr>
        <w:t>路径为：</w:t>
      </w:r>
    </w:p>
    <w:p w14:paraId="6882AA23" w14:textId="57B6D7D3" w:rsidR="0021514C" w:rsidRPr="0021514C" w:rsidRDefault="00991BA3" w:rsidP="0021514C">
      <w:pPr>
        <w:ind w:firstLine="440"/>
        <w:rPr>
          <w:sz w:val="22"/>
        </w:rPr>
      </w:pPr>
      <w:r w:rsidRPr="00991BA3">
        <w:rPr>
          <w:sz w:val="22"/>
        </w:rPr>
        <w:t>C:\Program Files (x</w:t>
      </w:r>
      <w:proofErr w:type="gramStart"/>
      <w:r w:rsidRPr="00991BA3">
        <w:rPr>
          <w:sz w:val="22"/>
        </w:rPr>
        <w:t>86)\Intel\</w:t>
      </w:r>
      <w:proofErr w:type="spellStart"/>
      <w:r w:rsidRPr="00991BA3">
        <w:rPr>
          <w:sz w:val="22"/>
        </w:rPr>
        <w:t>oneAPI</w:t>
      </w:r>
      <w:proofErr w:type="spellEnd"/>
      <w:r w:rsidRPr="00991BA3">
        <w:rPr>
          <w:sz w:val="22"/>
        </w:rPr>
        <w:t>\</w:t>
      </w:r>
      <w:proofErr w:type="spellStart"/>
      <w:r w:rsidRPr="00991BA3">
        <w:rPr>
          <w:sz w:val="22"/>
        </w:rPr>
        <w:t>mkl</w:t>
      </w:r>
      <w:proofErr w:type="spellEnd"/>
      <w:r w:rsidRPr="00991BA3">
        <w:rPr>
          <w:sz w:val="22"/>
        </w:rPr>
        <w:t>\2025.3\lib</w:t>
      </w:r>
      <w:proofErr w:type="gramEnd"/>
    </w:p>
    <w:p w14:paraId="51DB9978" w14:textId="26302504" w:rsidR="00991BA3" w:rsidRDefault="0021514C" w:rsidP="0021514C">
      <w:pPr>
        <w:ind w:firstLine="440"/>
        <w:rPr>
          <w:sz w:val="22"/>
        </w:rPr>
      </w:pPr>
      <w:r w:rsidRPr="0021514C">
        <w:rPr>
          <w:sz w:val="22"/>
        </w:rPr>
        <w:t>C:\Program Files (x</w:t>
      </w:r>
      <w:proofErr w:type="gramStart"/>
      <w:r w:rsidRPr="0021514C">
        <w:rPr>
          <w:sz w:val="22"/>
        </w:rPr>
        <w:t>86)\Intel\</w:t>
      </w:r>
      <w:proofErr w:type="spellStart"/>
      <w:r w:rsidRPr="0021514C">
        <w:rPr>
          <w:sz w:val="22"/>
        </w:rPr>
        <w:t>oneAPI</w:t>
      </w:r>
      <w:proofErr w:type="spellEnd"/>
      <w:r w:rsidRPr="0021514C">
        <w:rPr>
          <w:sz w:val="22"/>
        </w:rPr>
        <w:t>\</w:t>
      </w:r>
      <w:r>
        <w:rPr>
          <w:rFonts w:hint="eastAsia"/>
          <w:sz w:val="22"/>
        </w:rPr>
        <w:t>com</w:t>
      </w:r>
      <w:r w:rsidR="00B47F24">
        <w:rPr>
          <w:rFonts w:hint="eastAsia"/>
          <w:sz w:val="22"/>
        </w:rPr>
        <w:t>piler</w:t>
      </w:r>
      <w:r w:rsidRPr="0021514C">
        <w:rPr>
          <w:sz w:val="22"/>
        </w:rPr>
        <w:t>\2025.3\lib</w:t>
      </w:r>
      <w:proofErr w:type="gramEnd"/>
    </w:p>
    <w:p w14:paraId="2F3E6613" w14:textId="538025A7" w:rsidR="002E25CD" w:rsidRDefault="00D96143" w:rsidP="002E25CD">
      <w:pPr>
        <w:ind w:firstLine="440"/>
      </w:pPr>
      <w:r>
        <w:rPr>
          <w:rFonts w:hint="eastAsia"/>
          <w:sz w:val="22"/>
        </w:rPr>
        <w:t>至此，</w:t>
      </w:r>
      <w:r>
        <w:rPr>
          <w:rFonts w:hint="eastAsia"/>
          <w:sz w:val="22"/>
        </w:rPr>
        <w:t>Intel MKL</w:t>
      </w:r>
      <w:r>
        <w:rPr>
          <w:rFonts w:hint="eastAsia"/>
          <w:sz w:val="22"/>
        </w:rPr>
        <w:t>与</w:t>
      </w:r>
      <w:r>
        <w:rPr>
          <w:rFonts w:hint="eastAsia"/>
          <w:sz w:val="22"/>
        </w:rPr>
        <w:t>VS2019</w:t>
      </w:r>
      <w:r>
        <w:rPr>
          <w:rFonts w:hint="eastAsia"/>
          <w:sz w:val="22"/>
        </w:rPr>
        <w:t>配置完成。</w:t>
      </w:r>
    </w:p>
    <w:p w14:paraId="2F3E6614" w14:textId="77777777" w:rsidR="002E25CD" w:rsidRDefault="002E25CD" w:rsidP="000D2FE3">
      <w:pPr>
        <w:pStyle w:val="aa"/>
      </w:pPr>
      <w:r>
        <w:lastRenderedPageBreak/>
        <w:drawing>
          <wp:inline distT="0" distB="0" distL="0" distR="0" wp14:anchorId="2F3E6871" wp14:editId="2F3E6872">
            <wp:extent cx="5274310" cy="3666289"/>
            <wp:effectExtent l="0" t="0" r="2540" b="0"/>
            <wp:docPr id="22" name="图片 22" descr="C:\Users\ThinkPad\Desktop\PARDISO文档图片\配置步骤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ThinkPad\Desktop\PARDISO文档图片\配置步骤9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15" w14:textId="77777777" w:rsidR="002E25CD" w:rsidRDefault="002E25CD" w:rsidP="002E25CD">
      <w:pPr>
        <w:pStyle w:val="a9"/>
        <w:ind w:firstLineChars="0" w:firstLine="0"/>
        <w:jc w:val="center"/>
      </w:pPr>
      <w:bookmarkStart w:id="20" w:name="_Ref59651832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8</w:t>
      </w:r>
      <w:r w:rsidR="00BC3793">
        <w:fldChar w:fldCharType="end"/>
      </w:r>
      <w:bookmarkEnd w:id="20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编辑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附加依赖项</w:t>
      </w:r>
    </w:p>
    <w:p w14:paraId="2F3E6616" w14:textId="77777777" w:rsidR="002E25CD" w:rsidRDefault="002E25CD" w:rsidP="000D2FE3">
      <w:pPr>
        <w:pStyle w:val="aa"/>
      </w:pPr>
      <w:r>
        <w:drawing>
          <wp:inline distT="0" distB="0" distL="0" distR="0" wp14:anchorId="2F3E6873" wp14:editId="2F3E6874">
            <wp:extent cx="5274310" cy="2591083"/>
            <wp:effectExtent l="0" t="0" r="2540" b="0"/>
            <wp:docPr id="23" name="图片 23" descr="C:\Users\ThinkPad\Desktop\PARDISO文档图片\配置步骤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ThinkPad\Desktop\PARDISO文档图片\配置步骤10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17" w14:textId="77777777" w:rsidR="002E25CD" w:rsidRDefault="002E25CD" w:rsidP="002E25CD">
      <w:pPr>
        <w:pStyle w:val="a9"/>
        <w:ind w:firstLineChars="0" w:firstLine="0"/>
        <w:jc w:val="center"/>
      </w:pPr>
      <w:bookmarkStart w:id="21" w:name="_Ref59651976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9</w:t>
      </w:r>
      <w:r w:rsidR="00BC3793">
        <w:fldChar w:fldCharType="end"/>
      </w:r>
      <w:bookmarkEnd w:id="21"/>
      <w:r w:rsidR="005244F8">
        <w:rPr>
          <w:rFonts w:hint="eastAsia"/>
        </w:rPr>
        <w:t>编辑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附加依赖项</w:t>
      </w:r>
    </w:p>
    <w:p w14:paraId="2F3E6618" w14:textId="77777777" w:rsidR="00D96143" w:rsidRDefault="00D96143" w:rsidP="000D2FE3">
      <w:pPr>
        <w:pStyle w:val="aa"/>
      </w:pPr>
      <w:r>
        <w:lastRenderedPageBreak/>
        <w:drawing>
          <wp:inline distT="0" distB="0" distL="0" distR="0" wp14:anchorId="2F3E6875" wp14:editId="2F3E6876">
            <wp:extent cx="5274310" cy="3666289"/>
            <wp:effectExtent l="0" t="0" r="2540" b="0"/>
            <wp:docPr id="24" name="图片 24" descr="C:\Users\ThinkPad\Desktop\PARDISO文档图片\配置步骤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ThinkPad\Desktop\PARDISO文档图片\配置步骤1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19" w14:textId="77777777" w:rsidR="00D96143" w:rsidRDefault="00D96143" w:rsidP="00D96143">
      <w:pPr>
        <w:pStyle w:val="a9"/>
        <w:ind w:firstLineChars="0" w:firstLine="0"/>
        <w:jc w:val="center"/>
      </w:pPr>
      <w:bookmarkStart w:id="22" w:name="_Ref5965207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0</w:t>
      </w:r>
      <w:r w:rsidR="00BC3793">
        <w:fldChar w:fldCharType="end"/>
      </w:r>
      <w:bookmarkEnd w:id="22"/>
      <w:r w:rsidR="005244F8">
        <w:rPr>
          <w:rFonts w:hint="eastAsia"/>
        </w:rPr>
        <w:t>编辑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附加依赖项</w:t>
      </w:r>
    </w:p>
    <w:p w14:paraId="392DEDAB" w14:textId="20836487" w:rsidR="00967108" w:rsidRDefault="00A40FFB" w:rsidP="00A40FFB">
      <w:pPr>
        <w:ind w:firstLine="480"/>
      </w:pPr>
      <w:r w:rsidRPr="00A40FFB">
        <w:rPr>
          <w:noProof/>
        </w:rPr>
        <w:drawing>
          <wp:inline distT="0" distB="0" distL="0" distR="0" wp14:anchorId="7F3FF4DD" wp14:editId="3B7A88BD">
            <wp:extent cx="5759450" cy="2828925"/>
            <wp:effectExtent l="0" t="0" r="0" b="9525"/>
            <wp:docPr id="1689197050" name="图片 1" descr="图形用户界面, 文本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197050" name="图片 1" descr="图形用户界面, 文本, 应用程序&#10;&#10;AI 生成的内容可能不正确。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B6D68" w14:textId="385F19FD" w:rsidR="00A40FFB" w:rsidRDefault="00A40FFB" w:rsidP="00A40FFB">
      <w:pPr>
        <w:pStyle w:val="a9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noBreakHyphen/>
      </w:r>
      <w:r w:rsidR="008B4D56">
        <w:rPr>
          <w:rFonts w:hint="eastAsia"/>
        </w:rPr>
        <w:t>21</w:t>
      </w:r>
      <w:r w:rsidR="008B4D56" w:rsidRPr="008B4D56">
        <w:t>在项目中配置</w:t>
      </w:r>
      <w:r w:rsidR="008B4D56" w:rsidRPr="008B4D56">
        <w:t xml:space="preserve"> MKL </w:t>
      </w:r>
      <w:r w:rsidR="008B4D56" w:rsidRPr="008B4D56">
        <w:t>的</w:t>
      </w:r>
      <w:r w:rsidR="008B4D56">
        <w:rPr>
          <w:rFonts w:hint="eastAsia"/>
        </w:rPr>
        <w:t>附加</w:t>
      </w:r>
      <w:r w:rsidR="008B4D56" w:rsidRPr="008B4D56">
        <w:t>库</w:t>
      </w:r>
      <w:r w:rsidR="008B4D56">
        <w:rPr>
          <w:rFonts w:hint="eastAsia"/>
        </w:rPr>
        <w:t>路径</w:t>
      </w:r>
    </w:p>
    <w:p w14:paraId="2F3E661B" w14:textId="77777777" w:rsidR="00A40FFB" w:rsidRDefault="00A40FFB" w:rsidP="00967108">
      <w:pPr>
        <w:ind w:firstLine="480"/>
        <w:sectPr w:rsidR="00A40FFB" w:rsidSect="006B6158">
          <w:headerReference w:type="default" r:id="rId39"/>
          <w:footerReference w:type="first" r:id="rId40"/>
          <w:pgSz w:w="11906" w:h="16838"/>
          <w:pgMar w:top="1418" w:right="1418" w:bottom="1418" w:left="1418" w:header="851" w:footer="992" w:gutter="0"/>
          <w:pgNumType w:start="1"/>
          <w:cols w:space="425"/>
          <w:docGrid w:type="lines" w:linePitch="326"/>
        </w:sectPr>
      </w:pPr>
    </w:p>
    <w:p w14:paraId="2F3E661C" w14:textId="77777777" w:rsidR="00D96143" w:rsidRDefault="00D96143" w:rsidP="00874170">
      <w:pPr>
        <w:pStyle w:val="1"/>
      </w:pPr>
      <w:bookmarkStart w:id="23" w:name="_Toc63661053"/>
      <w:r>
        <w:lastRenderedPageBreak/>
        <w:t>动态链接库</w:t>
      </w:r>
      <w:r>
        <w:rPr>
          <w:rFonts w:hint="eastAsia"/>
        </w:rPr>
        <w:t>（</w:t>
      </w:r>
      <w:r>
        <w:rPr>
          <w:rFonts w:hint="eastAsia"/>
        </w:rPr>
        <w:t>DLL</w:t>
      </w:r>
      <w:r>
        <w:rPr>
          <w:rFonts w:hint="eastAsia"/>
        </w:rPr>
        <w:t>）的创建</w:t>
      </w:r>
      <w:bookmarkEnd w:id="23"/>
    </w:p>
    <w:p w14:paraId="2F3E661D" w14:textId="77777777" w:rsidR="00D96143" w:rsidRDefault="00D96143" w:rsidP="00D96143">
      <w:pPr>
        <w:ind w:firstLine="480"/>
      </w:pPr>
      <w:r>
        <w:rPr>
          <w:rFonts w:hint="eastAsia"/>
        </w:rPr>
        <w:t>在第</w:t>
      </w:r>
      <w:r>
        <w:rPr>
          <w:rFonts w:hint="eastAsia"/>
        </w:rPr>
        <w:t>1</w:t>
      </w:r>
      <w:r>
        <w:rPr>
          <w:rFonts w:hint="eastAsia"/>
        </w:rPr>
        <w:t>章中我们已经创建好了动态链接库（</w:t>
      </w:r>
      <w:r>
        <w:rPr>
          <w:rFonts w:hint="eastAsia"/>
        </w:rPr>
        <w:t>DLL</w:t>
      </w:r>
      <w:r>
        <w:rPr>
          <w:rFonts w:hint="eastAsia"/>
        </w:rPr>
        <w:t>）项目，并且完成了项目与</w:t>
      </w:r>
      <w:r w:rsidR="00ED57D2">
        <w:rPr>
          <w:rFonts w:hint="eastAsia"/>
        </w:rPr>
        <w:t>Intel MKL</w:t>
      </w:r>
      <w:r>
        <w:rPr>
          <w:rFonts w:hint="eastAsia"/>
        </w:rPr>
        <w:t>的配置，这一章我们将正式开始动态链接库（</w:t>
      </w:r>
      <w:r>
        <w:rPr>
          <w:rFonts w:hint="eastAsia"/>
        </w:rPr>
        <w:t>DLL</w:t>
      </w:r>
      <w:r>
        <w:rPr>
          <w:rFonts w:hint="eastAsia"/>
        </w:rPr>
        <w:t>）的创建与生成。</w:t>
      </w:r>
    </w:p>
    <w:p w14:paraId="2F3E661E" w14:textId="77777777" w:rsidR="001B0BEB" w:rsidRDefault="00D96143" w:rsidP="00D96143">
      <w:pPr>
        <w:pStyle w:val="2"/>
      </w:pPr>
      <w:bookmarkStart w:id="24" w:name="_Toc63661054"/>
      <w:r w:rsidRPr="00D96143">
        <w:rPr>
          <w:rFonts w:hint="eastAsia"/>
        </w:rPr>
        <w:t>向</w:t>
      </w:r>
      <w:r w:rsidRPr="00D96143">
        <w:rPr>
          <w:rFonts w:hint="eastAsia"/>
        </w:rPr>
        <w:t>DLL</w:t>
      </w:r>
      <w:r>
        <w:rPr>
          <w:rFonts w:hint="eastAsia"/>
        </w:rPr>
        <w:t>项目中</w:t>
      </w:r>
      <w:r w:rsidRPr="00D96143">
        <w:rPr>
          <w:rFonts w:hint="eastAsia"/>
        </w:rPr>
        <w:t>添加头文件</w:t>
      </w:r>
      <w:bookmarkEnd w:id="24"/>
    </w:p>
    <w:p w14:paraId="2F3E661F" w14:textId="77777777" w:rsidR="001B0BEB" w:rsidRDefault="00D96143" w:rsidP="001B0BEB">
      <w:pPr>
        <w:ind w:firstLine="480"/>
      </w:pPr>
      <w:r w:rsidRPr="00D96143">
        <w:rPr>
          <w:rFonts w:hint="eastAsia"/>
        </w:rPr>
        <w:t>头文件名称：</w:t>
      </w:r>
      <w:proofErr w:type="spellStart"/>
      <w:r>
        <w:rPr>
          <w:rFonts w:hint="eastAsia"/>
        </w:rPr>
        <w:t>PardisoForCSharp</w:t>
      </w:r>
      <w:r w:rsidRPr="00D96143">
        <w:rPr>
          <w:rFonts w:hint="eastAsia"/>
        </w:rPr>
        <w:t>.h</w:t>
      </w:r>
      <w:proofErr w:type="spellEnd"/>
    </w:p>
    <w:p w14:paraId="2F3E6620" w14:textId="77777777" w:rsidR="00D96143" w:rsidRDefault="00153053" w:rsidP="00D96143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右</w:t>
      </w:r>
      <w:proofErr w:type="gramStart"/>
      <w:r>
        <w:rPr>
          <w:rFonts w:hint="eastAsia"/>
        </w:rPr>
        <w:t>击解决</w:t>
      </w:r>
      <w:proofErr w:type="gramEnd"/>
      <w:r>
        <w:rPr>
          <w:rFonts w:hint="eastAsia"/>
        </w:rPr>
        <w:t>方案资源管理器中的“头文件”，依次选择“添加（</w:t>
      </w:r>
      <w:r>
        <w:rPr>
          <w:rFonts w:hint="eastAsia"/>
        </w:rPr>
        <w:t>D</w:t>
      </w:r>
      <w:r>
        <w:rPr>
          <w:rFonts w:hint="eastAsia"/>
        </w:rPr>
        <w:t>）”“新建项（</w:t>
      </w:r>
      <w:r>
        <w:rPr>
          <w:rFonts w:hint="eastAsia"/>
        </w:rPr>
        <w:t>W</w:t>
      </w:r>
      <w:r>
        <w:rPr>
          <w:rFonts w:hint="eastAsia"/>
        </w:rPr>
        <w:t>）</w:t>
      </w:r>
      <w:r>
        <w:t>…</w:t>
      </w:r>
      <w:r>
        <w:rPr>
          <w:rFonts w:hint="eastAsia"/>
        </w:rPr>
        <w:t>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652889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1</w:t>
      </w:r>
      <w:r>
        <w:fldChar w:fldCharType="end"/>
      </w:r>
      <w:r>
        <w:t>所示</w:t>
      </w:r>
      <w:r>
        <w:rPr>
          <w:rFonts w:hint="eastAsia"/>
        </w:rPr>
        <w:t>。</w:t>
      </w:r>
    </w:p>
    <w:p w14:paraId="2F3E6621" w14:textId="77777777" w:rsidR="00D96143" w:rsidRDefault="00153053" w:rsidP="00D96143">
      <w:pPr>
        <w:keepNext/>
        <w:ind w:firstLineChars="0" w:firstLine="0"/>
      </w:pPr>
      <w:r>
        <w:rPr>
          <w:noProof/>
        </w:rPr>
        <w:drawing>
          <wp:inline distT="0" distB="0" distL="0" distR="0" wp14:anchorId="2F3E6877" wp14:editId="22778C9A">
            <wp:extent cx="5274310" cy="2854720"/>
            <wp:effectExtent l="0" t="0" r="2540" b="3175"/>
            <wp:docPr id="26" name="图片 26" descr="C:\Users\ThinkPad\Desktop\PARDISO文档图片\DLL创建步骤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ThinkPad\Desktop\PARDISO文档图片\DLL创建步骤1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22" w14:textId="77777777" w:rsidR="00D96143" w:rsidRDefault="00D96143" w:rsidP="00D96143">
      <w:pPr>
        <w:pStyle w:val="a9"/>
        <w:ind w:firstLineChars="0" w:firstLine="0"/>
        <w:jc w:val="center"/>
      </w:pPr>
      <w:bookmarkStart w:id="25" w:name="_Ref59652889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bookmarkEnd w:id="25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添加头文件</w:t>
      </w:r>
    </w:p>
    <w:p w14:paraId="2F3E6623" w14:textId="77777777" w:rsidR="00153053" w:rsidRDefault="00153053" w:rsidP="00153053">
      <w:pPr>
        <w:pStyle w:val="a8"/>
        <w:numPr>
          <w:ilvl w:val="0"/>
          <w:numId w:val="5"/>
        </w:numPr>
        <w:ind w:firstLineChars="0"/>
      </w:pPr>
      <w:r>
        <w:t>得到</w:t>
      </w:r>
      <w:r>
        <w:fldChar w:fldCharType="begin"/>
      </w:r>
      <w:r>
        <w:instrText xml:space="preserve"> REF _Ref59653101 \h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2</w:t>
      </w:r>
      <w:r>
        <w:fldChar w:fldCharType="end"/>
      </w:r>
      <w:r>
        <w:t>对话框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头文件（</w:t>
      </w:r>
      <w:r>
        <w:rPr>
          <w:rFonts w:hint="eastAsia"/>
        </w:rPr>
        <w:t>.h</w:t>
      </w:r>
      <w:r>
        <w:rPr>
          <w:rFonts w:hint="eastAsia"/>
        </w:rPr>
        <w:t>）”，输入头文件名称“</w:t>
      </w:r>
      <w:proofErr w:type="spellStart"/>
      <w:r>
        <w:rPr>
          <w:rFonts w:hint="eastAsia"/>
        </w:rPr>
        <w:t>PardisoForCSharp.h</w:t>
      </w:r>
      <w:proofErr w:type="spellEnd"/>
      <w:r>
        <w:rPr>
          <w:rFonts w:hint="eastAsia"/>
        </w:rPr>
        <w:t>”，然后点击“添加（</w:t>
      </w:r>
      <w:r>
        <w:rPr>
          <w:rFonts w:hint="eastAsia"/>
        </w:rPr>
        <w:t>A</w:t>
      </w:r>
      <w:r>
        <w:rPr>
          <w:rFonts w:hint="eastAsia"/>
        </w:rPr>
        <w:t>）”。现在</w:t>
      </w:r>
      <w:r w:rsidR="004D3C7D">
        <w:rPr>
          <w:rFonts w:hint="eastAsia"/>
        </w:rPr>
        <w:t>，</w:t>
      </w:r>
      <w:r>
        <w:rPr>
          <w:rFonts w:hint="eastAsia"/>
        </w:rPr>
        <w:t>我们</w:t>
      </w:r>
      <w:r w:rsidR="004D3C7D">
        <w:rPr>
          <w:rFonts w:hint="eastAsia"/>
        </w:rPr>
        <w:t>已经</w:t>
      </w:r>
      <w:r>
        <w:rPr>
          <w:rFonts w:hint="eastAsia"/>
        </w:rPr>
        <w:t>在项目中</w:t>
      </w:r>
      <w:r w:rsidR="004D3C7D">
        <w:rPr>
          <w:rFonts w:hint="eastAsia"/>
        </w:rPr>
        <w:t>新</w:t>
      </w:r>
      <w:r>
        <w:rPr>
          <w:rFonts w:hint="eastAsia"/>
        </w:rPr>
        <w:t>添加了一个</w:t>
      </w:r>
      <w:r w:rsidR="006716DC">
        <w:rPr>
          <w:rFonts w:hint="eastAsia"/>
        </w:rPr>
        <w:t>空的</w:t>
      </w:r>
      <w:r>
        <w:rPr>
          <w:rFonts w:hint="eastAsia"/>
        </w:rPr>
        <w:t>头文件。</w:t>
      </w:r>
    </w:p>
    <w:p w14:paraId="2F3E6624" w14:textId="77777777" w:rsidR="004D3C7D" w:rsidRDefault="00153053" w:rsidP="00153053">
      <w:pPr>
        <w:keepNext/>
        <w:ind w:firstLineChars="0" w:firstLine="0"/>
      </w:pPr>
      <w:r>
        <w:rPr>
          <w:noProof/>
        </w:rPr>
        <w:lastRenderedPageBreak/>
        <w:drawing>
          <wp:inline distT="0" distB="0" distL="0" distR="0" wp14:anchorId="2F3E6879" wp14:editId="2F3E687A">
            <wp:extent cx="5274310" cy="3653512"/>
            <wp:effectExtent l="0" t="0" r="2540" b="4445"/>
            <wp:docPr id="27" name="图片 27" descr="C:\Users\ThinkPad\Desktop\PARDISO文档图片\DLL创建步骤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ThinkPad\Desktop\PARDISO文档图片\DLL创建步骤2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3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25" w14:textId="77777777" w:rsidR="00153053" w:rsidRDefault="00153053" w:rsidP="00153053">
      <w:pPr>
        <w:pStyle w:val="a9"/>
        <w:ind w:firstLineChars="0" w:firstLine="0"/>
        <w:jc w:val="center"/>
      </w:pPr>
      <w:bookmarkStart w:id="26" w:name="_Ref5965310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bookmarkEnd w:id="26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添加头文件</w:t>
      </w:r>
    </w:p>
    <w:p w14:paraId="2F3E6626" w14:textId="77777777" w:rsidR="004D3C7D" w:rsidRDefault="004D3C7D" w:rsidP="004D3C7D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向头文件中写入以下代码，用作函数的声明</w:t>
      </w:r>
      <w:r w:rsidR="00F52230">
        <w:rPr>
          <w:rFonts w:hint="eastAsia"/>
        </w:rPr>
        <w:t>，结果如</w:t>
      </w:r>
      <w:r w:rsidR="00F52230">
        <w:fldChar w:fldCharType="begin"/>
      </w:r>
      <w:r w:rsidR="00F52230">
        <w:instrText xml:space="preserve"> </w:instrText>
      </w:r>
      <w:r w:rsidR="00F52230">
        <w:rPr>
          <w:rFonts w:hint="eastAsia"/>
        </w:rPr>
        <w:instrText>REF _Ref59729514 \h</w:instrText>
      </w:r>
      <w:r w:rsidR="00F52230">
        <w:instrText xml:space="preserve"> </w:instrText>
      </w:r>
      <w:r w:rsidR="00F52230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3</w:t>
      </w:r>
      <w:r w:rsidR="00F52230">
        <w:fldChar w:fldCharType="end"/>
      </w:r>
      <w:r w:rsidR="00F52230">
        <w:rPr>
          <w:rFonts w:hint="eastAsia"/>
        </w:rPr>
        <w:t>所示</w:t>
      </w:r>
      <w:r>
        <w:rPr>
          <w:rFonts w:hint="eastAsia"/>
        </w:rPr>
        <w:t>。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3D54E1" w14:paraId="2F3E6631" w14:textId="77777777" w:rsidTr="00E27ECB">
        <w:tc>
          <w:tcPr>
            <w:tcW w:w="8522" w:type="dxa"/>
            <w:shd w:val="clear" w:color="auto" w:fill="EAF1DD" w:themeFill="accent3" w:themeFillTint="33"/>
          </w:tcPr>
          <w:p w14:paraId="2F3E6627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bookmarkStart w:id="27" w:name="_Hlk219215091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pragm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once</w:t>
            </w:r>
          </w:p>
          <w:p w14:paraId="2F3E6628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fd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6F008A"/>
                <w:kern w:val="0"/>
                <w:sz w:val="19"/>
                <w:szCs w:val="19"/>
              </w:rPr>
              <w:t>MATHLIBRARY_EXPORTS</w:t>
            </w:r>
          </w:p>
          <w:p w14:paraId="2F3E6629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defin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6F008A"/>
                <w:kern w:val="0"/>
                <w:sz w:val="19"/>
                <w:szCs w:val="19"/>
              </w:rPr>
              <w:t>MATHLIBRARY_API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__</w:t>
            </w:r>
            <w:proofErr w:type="spell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eclspe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llexpor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14:paraId="2F3E662A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else</w:t>
            </w:r>
          </w:p>
          <w:p w14:paraId="2F3E662B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defin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MATHLIBRARY_API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__</w:t>
            </w:r>
            <w:proofErr w:type="spell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eclspe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llimpor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14:paraId="2F3E662C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endif</w:t>
            </w:r>
          </w:p>
          <w:p w14:paraId="2F3E662D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****************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函数声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********************/</w:t>
            </w:r>
          </w:p>
          <w:p w14:paraId="2F3E662E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extern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C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6F008A"/>
                <w:kern w:val="0"/>
                <w:sz w:val="19"/>
                <w:szCs w:val="19"/>
              </w:rPr>
              <w:t>MATHLIBRARY_API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num</w:t>
            </w:r>
            <w:proofErr w:type="spellEnd"/>
          </w:p>
          <w:p w14:paraId="2F3E662F" w14:textId="77777777" w:rsidR="003D54E1" w:rsidRDefault="003D54E1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ab/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has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ab/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erm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rhs</w:t>
            </w:r>
            <w:proofErr w:type="spellEnd"/>
          </w:p>
          <w:p w14:paraId="2F3E6630" w14:textId="77777777" w:rsidR="003D54E1" w:rsidRDefault="003D54E1" w:rsidP="003D54E1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ab/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</w:p>
        </w:tc>
      </w:tr>
      <w:tr w:rsidR="0029006D" w14:paraId="2F3E6633" w14:textId="77777777" w:rsidTr="00E27ECB">
        <w:tc>
          <w:tcPr>
            <w:tcW w:w="8522" w:type="dxa"/>
            <w:shd w:val="clear" w:color="auto" w:fill="EAF1DD" w:themeFill="accent3" w:themeFillTint="33"/>
          </w:tcPr>
          <w:p w14:paraId="2F3E6632" w14:textId="77777777" w:rsidR="0029006D" w:rsidRDefault="0029006D" w:rsidP="003D54E1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808080"/>
                <w:kern w:val="0"/>
                <w:sz w:val="19"/>
                <w:szCs w:val="19"/>
              </w:rPr>
            </w:pPr>
          </w:p>
        </w:tc>
      </w:tr>
    </w:tbl>
    <w:bookmarkEnd w:id="27"/>
    <w:p w14:paraId="2F3E6634" w14:textId="77777777" w:rsidR="00F52230" w:rsidRDefault="00F52230" w:rsidP="00F52230">
      <w:pPr>
        <w:pStyle w:val="aa"/>
        <w:keepNext/>
      </w:pPr>
      <w:r>
        <w:lastRenderedPageBreak/>
        <w:drawing>
          <wp:inline distT="0" distB="0" distL="0" distR="0" wp14:anchorId="2F3E687B" wp14:editId="2F3E687C">
            <wp:extent cx="5274310" cy="2854476"/>
            <wp:effectExtent l="0" t="0" r="254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635" w14:textId="77777777" w:rsidR="00F52230" w:rsidRDefault="00F52230" w:rsidP="00F52230">
      <w:pPr>
        <w:pStyle w:val="a9"/>
        <w:ind w:firstLine="400"/>
        <w:jc w:val="center"/>
      </w:pPr>
      <w:bookmarkStart w:id="28" w:name="_Ref59729514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bookmarkEnd w:id="28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头文件代码</w:t>
      </w:r>
    </w:p>
    <w:p w14:paraId="2F3E6636" w14:textId="77777777" w:rsidR="00153053" w:rsidRPr="0029006D" w:rsidRDefault="003D54E1" w:rsidP="0029006D">
      <w:pPr>
        <w:pStyle w:val="a8"/>
        <w:numPr>
          <w:ilvl w:val="0"/>
          <w:numId w:val="5"/>
        </w:numPr>
        <w:ind w:firstLineChars="0"/>
      </w:pPr>
      <w:r>
        <w:t>现在</w:t>
      </w:r>
      <w:r>
        <w:rPr>
          <w:rFonts w:hint="eastAsia"/>
        </w:rPr>
        <w:t>，</w:t>
      </w:r>
      <w:r>
        <w:t>我们</w:t>
      </w:r>
      <w:r w:rsidR="0029006D">
        <w:t>需</w:t>
      </w:r>
      <w:r>
        <w:t>要</w:t>
      </w:r>
      <w:r w:rsidR="0029006D">
        <w:t>按以下步骤</w:t>
      </w:r>
      <w:r>
        <w:t>添加一个预定义</w:t>
      </w:r>
      <w:r>
        <w:rPr>
          <w:rFonts w:hint="eastAsia"/>
        </w:rPr>
        <w:t>：</w:t>
      </w:r>
      <w:r w:rsidRPr="0029006D">
        <w:rPr>
          <w:rFonts w:ascii="新宋体" w:eastAsiaTheme="minorEastAsia" w:hAnsi="新宋体" w:cs="新宋体"/>
          <w:color w:val="6F008A"/>
          <w:kern w:val="0"/>
          <w:sz w:val="19"/>
          <w:szCs w:val="19"/>
        </w:rPr>
        <w:t>MATHLIBRARY_EXPORTS</w:t>
      </w:r>
    </w:p>
    <w:p w14:paraId="2F3E6637" w14:textId="77777777" w:rsidR="0029006D" w:rsidRDefault="0029006D" w:rsidP="0029006D">
      <w:pPr>
        <w:ind w:firstLine="482"/>
      </w:pPr>
      <w:r w:rsidRPr="0029006D">
        <w:rPr>
          <w:rFonts w:hint="eastAsia"/>
          <w:b/>
        </w:rPr>
        <w:t>第一步</w:t>
      </w:r>
      <w:r>
        <w:rPr>
          <w:rFonts w:hint="eastAsia"/>
        </w:rPr>
        <w:t>：</w:t>
      </w:r>
      <w:r>
        <w:t>点击菜单栏中的</w:t>
      </w:r>
      <w:r>
        <w:rPr>
          <w:rFonts w:hint="eastAsia"/>
        </w:rPr>
        <w:t>“项目</w:t>
      </w:r>
      <w:r w:rsidR="000A0B71">
        <w:rPr>
          <w:rFonts w:hint="eastAsia"/>
        </w:rPr>
        <w:t>（</w:t>
      </w:r>
      <w:r w:rsidR="000A0B71">
        <w:rPr>
          <w:rFonts w:hint="eastAsia"/>
        </w:rPr>
        <w:t>P</w:t>
      </w:r>
      <w:r w:rsidR="000A0B71">
        <w:rPr>
          <w:rFonts w:hint="eastAsia"/>
        </w:rPr>
        <w:t>）”选项卡</w:t>
      </w:r>
      <w:r>
        <w:rPr>
          <w:rFonts w:hint="eastAsia"/>
        </w:rPr>
        <w:t>，然后点击下拉菜单中的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属性（</w:t>
      </w:r>
      <w:r>
        <w:rPr>
          <w:rFonts w:hint="eastAsia"/>
        </w:rPr>
        <w:t>P</w:t>
      </w:r>
      <w:r>
        <w:rPr>
          <w:rFonts w:hint="eastAsia"/>
        </w:rPr>
        <w:t>）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27026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4</w:t>
      </w:r>
      <w:r>
        <w:fldChar w:fldCharType="end"/>
      </w:r>
      <w:r>
        <w:t>所示</w:t>
      </w:r>
      <w:r>
        <w:rPr>
          <w:rFonts w:hint="eastAsia"/>
        </w:rPr>
        <w:t>。</w:t>
      </w:r>
    </w:p>
    <w:p w14:paraId="2F3E6638" w14:textId="77777777" w:rsidR="0029006D" w:rsidRDefault="008B6C4A" w:rsidP="0029006D">
      <w:pPr>
        <w:pStyle w:val="aa"/>
        <w:keepNext/>
      </w:pPr>
      <w:r>
        <w:drawing>
          <wp:inline distT="0" distB="0" distL="0" distR="0" wp14:anchorId="2F3E687D" wp14:editId="2F3E687E">
            <wp:extent cx="5274310" cy="2853255"/>
            <wp:effectExtent l="0" t="0" r="2540" b="4445"/>
            <wp:docPr id="3" name="图片 3" descr="C:\Users\ThinkPad\Desktop\PARDISO文档图片\DLL创建步骤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ThinkPad\Desktop\PARDISO文档图片\DLL创建步骤3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39" w14:textId="77777777" w:rsidR="0029006D" w:rsidRDefault="0029006D" w:rsidP="0029006D">
      <w:pPr>
        <w:pStyle w:val="a9"/>
        <w:ind w:firstLine="400"/>
        <w:jc w:val="center"/>
      </w:pPr>
      <w:bookmarkStart w:id="29" w:name="_Ref59727026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4</w:t>
      </w:r>
      <w:r w:rsidR="00BC3793">
        <w:fldChar w:fldCharType="end"/>
      </w:r>
      <w:bookmarkEnd w:id="29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查看</w:t>
      </w:r>
      <w:proofErr w:type="spellStart"/>
      <w:r w:rsidR="005244F8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属性</w:t>
      </w:r>
    </w:p>
    <w:p w14:paraId="2F3E663A" w14:textId="77777777" w:rsidR="006716DC" w:rsidRDefault="0029006D" w:rsidP="006716DC">
      <w:pPr>
        <w:ind w:firstLine="482"/>
      </w:pPr>
      <w:r w:rsidRPr="0029006D">
        <w:rPr>
          <w:b/>
        </w:rPr>
        <w:t>第二步</w:t>
      </w:r>
      <w:r>
        <w:rPr>
          <w:rFonts w:hint="eastAsia"/>
        </w:rPr>
        <w:t>：</w:t>
      </w:r>
      <w:r w:rsidR="006716DC">
        <w:rPr>
          <w:rFonts w:hint="eastAsia"/>
        </w:rPr>
        <w:t>进入到“</w:t>
      </w:r>
      <w:proofErr w:type="spellStart"/>
      <w:r w:rsidR="006716DC">
        <w:rPr>
          <w:rFonts w:hint="eastAsia"/>
        </w:rPr>
        <w:t>PardisoForCSharp</w:t>
      </w:r>
      <w:proofErr w:type="spellEnd"/>
      <w:r w:rsidR="006716DC">
        <w:rPr>
          <w:rFonts w:hint="eastAsia"/>
        </w:rPr>
        <w:t>属性页”对话框，打开“</w:t>
      </w:r>
      <w:r w:rsidR="006716DC">
        <w:rPr>
          <w:rFonts w:hint="eastAsia"/>
        </w:rPr>
        <w:t>C/C++</w:t>
      </w:r>
      <w:r w:rsidR="006716DC">
        <w:rPr>
          <w:rFonts w:hint="eastAsia"/>
        </w:rPr>
        <w:t>”，选择“预处理器”，点击“预处理器定义”，然后点击右侧下三角符号，最后点击“编辑”，如</w:t>
      </w:r>
      <w:r w:rsidR="006716DC">
        <w:fldChar w:fldCharType="begin"/>
      </w:r>
      <w:r w:rsidR="006716DC">
        <w:instrText xml:space="preserve"> </w:instrText>
      </w:r>
      <w:r w:rsidR="006716DC">
        <w:rPr>
          <w:rFonts w:hint="eastAsia"/>
        </w:rPr>
        <w:instrText>REF _Ref59728256 \h</w:instrText>
      </w:r>
      <w:r w:rsidR="006716DC">
        <w:instrText xml:space="preserve"> </w:instrText>
      </w:r>
      <w:r w:rsidR="006716DC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5</w:t>
      </w:r>
      <w:r w:rsidR="006716DC">
        <w:fldChar w:fldCharType="end"/>
      </w:r>
      <w:r w:rsidR="006716DC">
        <w:rPr>
          <w:rFonts w:hint="eastAsia"/>
        </w:rPr>
        <w:t>所示。</w:t>
      </w:r>
    </w:p>
    <w:p w14:paraId="2F3E663B" w14:textId="77777777" w:rsidR="006716DC" w:rsidRDefault="006716DC" w:rsidP="006716DC">
      <w:pPr>
        <w:ind w:firstLine="482"/>
      </w:pPr>
      <w:r w:rsidRPr="006716DC">
        <w:rPr>
          <w:rFonts w:hint="eastAsia"/>
          <w:b/>
        </w:rPr>
        <w:t>第三步</w:t>
      </w:r>
      <w:r>
        <w:rPr>
          <w:rFonts w:hint="eastAsia"/>
        </w:rPr>
        <w:t>：进入到“预处理定义”对话框，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28377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6</w:t>
      </w:r>
      <w:r>
        <w:fldChar w:fldCharType="end"/>
      </w:r>
      <w:r>
        <w:t>所示添加内容</w:t>
      </w:r>
      <w:r>
        <w:rPr>
          <w:rFonts w:hint="eastAsia"/>
        </w:rPr>
        <w:t>，</w:t>
      </w:r>
      <w:r>
        <w:t>然后点击确定</w:t>
      </w:r>
      <w:r>
        <w:rPr>
          <w:rFonts w:hint="eastAsia"/>
        </w:rPr>
        <w:t>，</w:t>
      </w:r>
      <w:r>
        <w:t>返回到</w:t>
      </w:r>
      <w:r>
        <w:rPr>
          <w:rFonts w:hint="eastAsia"/>
        </w:rPr>
        <w:t>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属性页”对话框，再次点击确定。</w:t>
      </w:r>
    </w:p>
    <w:p w14:paraId="2F3E663C" w14:textId="77777777" w:rsidR="006716DC" w:rsidRPr="006716DC" w:rsidRDefault="006716DC" w:rsidP="006716DC">
      <w:pPr>
        <w:ind w:firstLine="480"/>
      </w:pPr>
      <w:r>
        <w:rPr>
          <w:rFonts w:hint="eastAsia"/>
        </w:rPr>
        <w:t>至此，头文件部分我们已经创建完毕。</w:t>
      </w:r>
    </w:p>
    <w:p w14:paraId="2F3E663D" w14:textId="77777777" w:rsidR="006716DC" w:rsidRDefault="008B6C4A" w:rsidP="006716DC">
      <w:pPr>
        <w:pStyle w:val="aa"/>
        <w:keepNext/>
      </w:pPr>
      <w:r>
        <w:lastRenderedPageBreak/>
        <w:drawing>
          <wp:inline distT="0" distB="0" distL="0" distR="0" wp14:anchorId="2F3E687F" wp14:editId="2F3E6880">
            <wp:extent cx="5274310" cy="3666289"/>
            <wp:effectExtent l="0" t="0" r="2540" b="0"/>
            <wp:docPr id="4" name="图片 4" descr="C:\Users\ThinkPad\Desktop\PARDISO文档图片\DLL创建步骤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hinkPad\Desktop\PARDISO文档图片\DLL创建步骤4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3E" w14:textId="77777777" w:rsidR="008B6C4A" w:rsidRDefault="006716DC" w:rsidP="006716DC">
      <w:pPr>
        <w:pStyle w:val="a9"/>
        <w:ind w:firstLine="400"/>
        <w:jc w:val="center"/>
      </w:pPr>
      <w:bookmarkStart w:id="30" w:name="_Ref59728256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5</w:t>
      </w:r>
      <w:r w:rsidR="00BC3793">
        <w:fldChar w:fldCharType="end"/>
      </w:r>
      <w:bookmarkEnd w:id="30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添加</w:t>
      </w:r>
      <w:r w:rsidR="005244F8">
        <w:rPr>
          <w:rFonts w:hint="eastAsia"/>
        </w:rPr>
        <w:t>预处理定义</w:t>
      </w:r>
    </w:p>
    <w:p w14:paraId="2F3E663F" w14:textId="77777777" w:rsidR="006716DC" w:rsidRDefault="006716DC" w:rsidP="006716DC">
      <w:pPr>
        <w:pStyle w:val="aa"/>
        <w:keepNext/>
      </w:pPr>
      <w:r>
        <w:drawing>
          <wp:inline distT="0" distB="0" distL="0" distR="0" wp14:anchorId="2F3E6881" wp14:editId="2F3E6882">
            <wp:extent cx="5274310" cy="4139099"/>
            <wp:effectExtent l="0" t="0" r="2540" b="0"/>
            <wp:docPr id="5" name="图片 5" descr="C:\Users\ThinkPad\Desktop\PARDISO文档图片\DLL创建步骤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ThinkPad\Desktop\PARDISO文档图片\DLL创建步骤5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39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40" w14:textId="77777777" w:rsidR="006716DC" w:rsidRDefault="006716DC" w:rsidP="006716DC">
      <w:pPr>
        <w:pStyle w:val="a9"/>
        <w:ind w:firstLine="400"/>
        <w:jc w:val="center"/>
      </w:pPr>
      <w:bookmarkStart w:id="31" w:name="_Ref5972837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6</w:t>
      </w:r>
      <w:r w:rsidR="00BC3793">
        <w:fldChar w:fldCharType="end"/>
      </w:r>
      <w:bookmarkEnd w:id="31"/>
      <w:r w:rsidR="005244F8">
        <w:rPr>
          <w:rFonts w:hint="eastAsia"/>
        </w:rPr>
        <w:t xml:space="preserve"> </w:t>
      </w:r>
      <w:r w:rsidR="0016555A">
        <w:rPr>
          <w:rFonts w:hint="eastAsia"/>
        </w:rPr>
        <w:t>添加</w:t>
      </w:r>
      <w:r w:rsidR="005244F8">
        <w:rPr>
          <w:rFonts w:hint="eastAsia"/>
        </w:rPr>
        <w:t>预处理定义</w:t>
      </w:r>
    </w:p>
    <w:p w14:paraId="2F3E6641" w14:textId="77777777" w:rsidR="001B0BEB" w:rsidRDefault="00157FD8" w:rsidP="00157FD8">
      <w:pPr>
        <w:pStyle w:val="2"/>
      </w:pPr>
      <w:bookmarkStart w:id="32" w:name="_Toc63661055"/>
      <w:r w:rsidRPr="00157FD8">
        <w:rPr>
          <w:rFonts w:hint="eastAsia"/>
        </w:rPr>
        <w:lastRenderedPageBreak/>
        <w:t>向</w:t>
      </w:r>
      <w:r w:rsidRPr="00157FD8">
        <w:rPr>
          <w:rFonts w:hint="eastAsia"/>
        </w:rPr>
        <w:t>DLL</w:t>
      </w:r>
      <w:r w:rsidR="009008B3">
        <w:rPr>
          <w:rFonts w:hint="eastAsia"/>
        </w:rPr>
        <w:t>项目</w:t>
      </w:r>
      <w:r>
        <w:rPr>
          <w:rFonts w:hint="eastAsia"/>
        </w:rPr>
        <w:t>中添加源文件</w:t>
      </w:r>
      <w:bookmarkEnd w:id="32"/>
    </w:p>
    <w:p w14:paraId="2F3E6642" w14:textId="77777777" w:rsidR="0029006D" w:rsidRDefault="00157FD8" w:rsidP="001B0BEB">
      <w:pPr>
        <w:ind w:firstLine="480"/>
      </w:pPr>
      <w:r w:rsidRPr="00157FD8">
        <w:rPr>
          <w:rFonts w:hint="eastAsia"/>
        </w:rPr>
        <w:t>源文件名称：</w:t>
      </w:r>
      <w:r>
        <w:rPr>
          <w:rFonts w:hint="eastAsia"/>
        </w:rPr>
        <w:t>PardisoForCSharp</w:t>
      </w:r>
      <w:r w:rsidRPr="00157FD8">
        <w:rPr>
          <w:rFonts w:hint="eastAsia"/>
        </w:rPr>
        <w:t>.cpp</w:t>
      </w:r>
    </w:p>
    <w:p w14:paraId="2F3E6643" w14:textId="77777777" w:rsidR="00157FD8" w:rsidRDefault="00157FD8" w:rsidP="00157FD8">
      <w:pPr>
        <w:pStyle w:val="a8"/>
        <w:numPr>
          <w:ilvl w:val="0"/>
          <w:numId w:val="8"/>
        </w:numPr>
        <w:ind w:firstLineChars="0"/>
      </w:pPr>
      <w:r>
        <w:rPr>
          <w:rFonts w:hint="eastAsia"/>
        </w:rPr>
        <w:t>右</w:t>
      </w:r>
      <w:proofErr w:type="gramStart"/>
      <w:r>
        <w:rPr>
          <w:rFonts w:hint="eastAsia"/>
        </w:rPr>
        <w:t>击解决</w:t>
      </w:r>
      <w:proofErr w:type="gramEnd"/>
      <w:r>
        <w:rPr>
          <w:rFonts w:hint="eastAsia"/>
        </w:rPr>
        <w:t>方案资源管理器中的“源文件”，依次选择“添加（</w:t>
      </w:r>
      <w:r>
        <w:rPr>
          <w:rFonts w:hint="eastAsia"/>
        </w:rPr>
        <w:t>D</w:t>
      </w:r>
      <w:r>
        <w:rPr>
          <w:rFonts w:hint="eastAsia"/>
        </w:rPr>
        <w:t>）”“新建项（</w:t>
      </w:r>
      <w:r>
        <w:rPr>
          <w:rFonts w:hint="eastAsia"/>
        </w:rPr>
        <w:t>W</w:t>
      </w:r>
      <w:r>
        <w:rPr>
          <w:rFonts w:hint="eastAsia"/>
        </w:rPr>
        <w:t>）</w:t>
      </w:r>
      <w:r>
        <w:t>…</w:t>
      </w:r>
      <w:r>
        <w:rPr>
          <w:rFonts w:hint="eastAsia"/>
        </w:rPr>
        <w:t>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28883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7</w:t>
      </w:r>
      <w:r>
        <w:fldChar w:fldCharType="end"/>
      </w:r>
      <w:r>
        <w:t>所示</w:t>
      </w:r>
      <w:r>
        <w:rPr>
          <w:rFonts w:hint="eastAsia"/>
        </w:rPr>
        <w:t>。</w:t>
      </w:r>
    </w:p>
    <w:p w14:paraId="2F3E6644" w14:textId="77777777" w:rsidR="00157FD8" w:rsidRDefault="00157FD8" w:rsidP="00157FD8">
      <w:pPr>
        <w:pStyle w:val="aa"/>
        <w:keepNext/>
      </w:pPr>
      <w:r>
        <w:drawing>
          <wp:inline distT="0" distB="0" distL="0" distR="0" wp14:anchorId="2F3E6883" wp14:editId="52264D7D">
            <wp:extent cx="5274310" cy="2853255"/>
            <wp:effectExtent l="0" t="0" r="2540" b="4445"/>
            <wp:docPr id="9" name="图片 9" descr="C:\Users\ThinkPad\Desktop\PARDISO文档图片\DLL创建步骤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ThinkPad\Desktop\PARDISO文档图片\DLL创建步骤6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45" w14:textId="77777777" w:rsidR="00157FD8" w:rsidRDefault="00157FD8" w:rsidP="00157FD8">
      <w:pPr>
        <w:pStyle w:val="a9"/>
        <w:ind w:firstLine="400"/>
        <w:jc w:val="center"/>
      </w:pPr>
      <w:bookmarkStart w:id="33" w:name="_Ref5972888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7</w:t>
      </w:r>
      <w:r w:rsidR="00BC3793">
        <w:fldChar w:fldCharType="end"/>
      </w:r>
      <w:bookmarkEnd w:id="33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添加源文件</w:t>
      </w:r>
    </w:p>
    <w:p w14:paraId="2F3E6646" w14:textId="77777777" w:rsidR="00157FD8" w:rsidRDefault="00157FD8" w:rsidP="00157FD8">
      <w:pPr>
        <w:pStyle w:val="a8"/>
        <w:numPr>
          <w:ilvl w:val="0"/>
          <w:numId w:val="8"/>
        </w:numPr>
        <w:ind w:firstLineChars="0"/>
      </w:pPr>
      <w:r>
        <w:t>得到</w:t>
      </w:r>
      <w:r>
        <w:fldChar w:fldCharType="begin"/>
      </w:r>
      <w:r>
        <w:instrText xml:space="preserve"> REF _Ref59729057 \h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8</w:t>
      </w:r>
      <w:r>
        <w:fldChar w:fldCharType="end"/>
      </w:r>
      <w:r>
        <w:t>对话框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</w:t>
      </w:r>
      <w:r>
        <w:rPr>
          <w:rFonts w:hint="eastAsia"/>
        </w:rPr>
        <w:t>C++</w:t>
      </w:r>
      <w:r>
        <w:rPr>
          <w:rFonts w:hint="eastAsia"/>
        </w:rPr>
        <w:t>文件（</w:t>
      </w:r>
      <w:r>
        <w:rPr>
          <w:rFonts w:hint="eastAsia"/>
        </w:rPr>
        <w:t>.</w:t>
      </w:r>
      <w:proofErr w:type="spellStart"/>
      <w:r>
        <w:rPr>
          <w:rFonts w:hint="eastAsia"/>
        </w:rPr>
        <w:t>cpp</w:t>
      </w:r>
      <w:proofErr w:type="spellEnd"/>
      <w:r>
        <w:rPr>
          <w:rFonts w:hint="eastAsia"/>
        </w:rPr>
        <w:t>）”，输入源文件名称“</w:t>
      </w:r>
      <w:r>
        <w:rPr>
          <w:rFonts w:hint="eastAsia"/>
        </w:rPr>
        <w:t>PardisoForCSharp.cpp</w:t>
      </w:r>
      <w:r>
        <w:rPr>
          <w:rFonts w:hint="eastAsia"/>
        </w:rPr>
        <w:t>”，然后点击“添加（</w:t>
      </w:r>
      <w:r>
        <w:rPr>
          <w:rFonts w:hint="eastAsia"/>
        </w:rPr>
        <w:t>A</w:t>
      </w:r>
      <w:r>
        <w:rPr>
          <w:rFonts w:hint="eastAsia"/>
        </w:rPr>
        <w:t>）”。现在，我们已经在项目中新添加了一个空的源文件。</w:t>
      </w:r>
    </w:p>
    <w:p w14:paraId="2F3E6647" w14:textId="77777777" w:rsidR="00157FD8" w:rsidRDefault="00157FD8" w:rsidP="00157FD8">
      <w:pPr>
        <w:pStyle w:val="aa"/>
        <w:keepNext/>
      </w:pPr>
      <w:r>
        <w:lastRenderedPageBreak/>
        <w:drawing>
          <wp:inline distT="0" distB="0" distL="0" distR="0" wp14:anchorId="2F3E6885" wp14:editId="2F3E6886">
            <wp:extent cx="5274310" cy="3653512"/>
            <wp:effectExtent l="0" t="0" r="2540" b="4445"/>
            <wp:docPr id="12" name="图片 12" descr="C:\Users\ThinkPad\Desktop\PARDISO文档图片\DLL创建步骤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ThinkPad\Desktop\PARDISO文档图片\DLL创建步骤7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3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48" w14:textId="77777777" w:rsidR="00157FD8" w:rsidRDefault="00157FD8" w:rsidP="00157FD8">
      <w:pPr>
        <w:pStyle w:val="a9"/>
        <w:ind w:firstLine="400"/>
        <w:jc w:val="center"/>
      </w:pPr>
      <w:bookmarkStart w:id="34" w:name="_Ref5972905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8</w:t>
      </w:r>
      <w:r w:rsidR="00BC3793">
        <w:fldChar w:fldCharType="end"/>
      </w:r>
      <w:bookmarkEnd w:id="34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添加源文件</w:t>
      </w:r>
    </w:p>
    <w:p w14:paraId="2F3E6649" w14:textId="77777777" w:rsidR="00F52230" w:rsidRDefault="00157FD8" w:rsidP="00F52230">
      <w:pPr>
        <w:pStyle w:val="a8"/>
        <w:numPr>
          <w:ilvl w:val="0"/>
          <w:numId w:val="8"/>
        </w:numPr>
        <w:ind w:firstLineChars="0"/>
      </w:pPr>
      <w:r>
        <w:rPr>
          <w:rFonts w:hint="eastAsia"/>
        </w:rPr>
        <w:t>向源文件中写入以下代码，用作函数的定义</w:t>
      </w:r>
      <w:r w:rsidR="00F52230">
        <w:rPr>
          <w:rFonts w:hint="eastAsia"/>
        </w:rPr>
        <w:t>，结果如</w:t>
      </w:r>
      <w:r w:rsidR="00F52230">
        <w:fldChar w:fldCharType="begin"/>
      </w:r>
      <w:r w:rsidR="00F52230">
        <w:instrText xml:space="preserve"> </w:instrText>
      </w:r>
      <w:r w:rsidR="00F52230">
        <w:rPr>
          <w:rFonts w:hint="eastAsia"/>
        </w:rPr>
        <w:instrText>REF _Ref59729605 \h</w:instrText>
      </w:r>
      <w:r w:rsidR="00F52230">
        <w:instrText xml:space="preserve"> </w:instrText>
      </w:r>
      <w:r w:rsidR="00F52230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9</w:t>
      </w:r>
      <w:r w:rsidR="00F52230">
        <w:fldChar w:fldCharType="end"/>
      </w:r>
      <w:r w:rsidR="00F52230">
        <w:rPr>
          <w:rFonts w:hint="eastAsia"/>
        </w:rPr>
        <w:t>所示</w:t>
      </w:r>
      <w:r>
        <w:rPr>
          <w:rFonts w:hint="eastAsia"/>
        </w:rPr>
        <w:t>。</w:t>
      </w:r>
    </w:p>
    <w:p w14:paraId="2F3E664A" w14:textId="77777777" w:rsidR="00F52230" w:rsidRDefault="00F52230" w:rsidP="00F52230">
      <w:pPr>
        <w:ind w:firstLine="480"/>
      </w:pPr>
      <w:r>
        <w:rPr>
          <w:rFonts w:hint="eastAsia"/>
        </w:rPr>
        <w:t>至此，我们完成了动态链接库（</w:t>
      </w:r>
      <w:r>
        <w:rPr>
          <w:rFonts w:hint="eastAsia"/>
        </w:rPr>
        <w:t>DLL</w:t>
      </w:r>
      <w:r>
        <w:rPr>
          <w:rFonts w:hint="eastAsia"/>
        </w:rPr>
        <w:t>）项目的创建、与</w:t>
      </w:r>
      <w:r>
        <w:rPr>
          <w:rFonts w:hint="eastAsia"/>
        </w:rPr>
        <w:t>MKL</w:t>
      </w:r>
      <w:r>
        <w:rPr>
          <w:rFonts w:hint="eastAsia"/>
        </w:rPr>
        <w:t>的配置、头文件源文件的创建和代码的编写。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157FD8" w14:paraId="2F3E665B" w14:textId="77777777" w:rsidTr="00E27ECB">
        <w:tc>
          <w:tcPr>
            <w:tcW w:w="8522" w:type="dxa"/>
            <w:shd w:val="clear" w:color="auto" w:fill="EAF1DD" w:themeFill="accent3" w:themeFillTint="33"/>
          </w:tcPr>
          <w:p w14:paraId="2F3E664B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proofErr w:type="gram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pch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use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stdafx.h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in Visual Studio 2017 and earlier</w:t>
            </w:r>
          </w:p>
          <w:p w14:paraId="2F3E664C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&lt;utility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标准库文件</w:t>
            </w:r>
          </w:p>
          <w:p w14:paraId="2F3E664D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&lt;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limits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标准库文件</w:t>
            </w:r>
          </w:p>
          <w:p w14:paraId="2F3E664E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PardisoForCSharp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用户自定义头文件</w:t>
            </w:r>
          </w:p>
          <w:p w14:paraId="2F3E664F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.h"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KL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头文件</w:t>
            </w:r>
          </w:p>
          <w:p w14:paraId="2F3E6650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&lt;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stdio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标准库文件</w:t>
            </w:r>
          </w:p>
          <w:p w14:paraId="2F3E6651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mkl_pardiso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KL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头文件</w:t>
            </w:r>
          </w:p>
          <w:p w14:paraId="2F3E6652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mkl_types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KL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头文件</w:t>
            </w:r>
          </w:p>
          <w:p w14:paraId="2F3E6653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#includ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proofErr w:type="spell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mkl_spblas.h</w:t>
            </w:r>
            <w:proofErr w:type="spell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包含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KL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头文件</w:t>
            </w:r>
          </w:p>
          <w:p w14:paraId="2F3E6654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</w:p>
          <w:p w14:paraId="2F3E6655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****************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函数定义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********************/</w:t>
            </w:r>
          </w:p>
          <w:p w14:paraId="2F3E6656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has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ja</w:t>
            </w:r>
          </w:p>
          <w:p w14:paraId="2F3E6657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ab/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erm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*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14:paraId="2F3E6658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{</w:t>
            </w:r>
          </w:p>
          <w:p w14:paraId="2F3E6659" w14:textId="77777777" w:rsidR="00F52230" w:rsidRDefault="00F52230" w:rsidP="00F52230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ab/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has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perm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lastRenderedPageBreak/>
              <w:t>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65A" w14:textId="77777777" w:rsidR="00157FD8" w:rsidRDefault="00F52230" w:rsidP="00F52230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}</w:t>
            </w:r>
          </w:p>
        </w:tc>
      </w:tr>
    </w:tbl>
    <w:p w14:paraId="2F3E665C" w14:textId="77777777" w:rsidR="00F52230" w:rsidRDefault="00F52230" w:rsidP="00F52230">
      <w:pPr>
        <w:pStyle w:val="aa"/>
        <w:keepNext/>
      </w:pPr>
      <w:r>
        <w:lastRenderedPageBreak/>
        <w:drawing>
          <wp:inline distT="0" distB="0" distL="0" distR="0" wp14:anchorId="2F3E6887" wp14:editId="7B2EEC25">
            <wp:extent cx="5274310" cy="2853255"/>
            <wp:effectExtent l="0" t="0" r="2540" b="4445"/>
            <wp:docPr id="18" name="图片 18" descr="C:\Users\ThinkPad\Desktop\PARDISO文档图片\DLL创建步骤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hinkPad\Desktop\PARDISO文档图片\DLL创建步骤8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5D" w14:textId="77777777" w:rsidR="00157FD8" w:rsidRDefault="00F52230" w:rsidP="00F52230">
      <w:pPr>
        <w:pStyle w:val="a9"/>
        <w:ind w:firstLine="400"/>
        <w:jc w:val="center"/>
      </w:pPr>
      <w:bookmarkStart w:id="35" w:name="_Ref5972960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9</w:t>
      </w:r>
      <w:r w:rsidR="00BC3793">
        <w:fldChar w:fldCharType="end"/>
      </w:r>
      <w:bookmarkEnd w:id="35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源文件代码</w:t>
      </w:r>
    </w:p>
    <w:p w14:paraId="2F3E665E" w14:textId="77777777" w:rsidR="002F6AB7" w:rsidRDefault="002F6AB7" w:rsidP="002F6AB7">
      <w:pPr>
        <w:pStyle w:val="2"/>
      </w:pPr>
      <w:bookmarkStart w:id="36" w:name="_Toc63661056"/>
      <w:r>
        <w:rPr>
          <w:rFonts w:hint="eastAsia"/>
        </w:rPr>
        <w:t>生成</w:t>
      </w:r>
      <w:r>
        <w:rPr>
          <w:rFonts w:hint="eastAsia"/>
        </w:rPr>
        <w:t>DLL</w:t>
      </w:r>
      <w:r>
        <w:rPr>
          <w:rFonts w:hint="eastAsia"/>
        </w:rPr>
        <w:t>文件</w:t>
      </w:r>
      <w:bookmarkEnd w:id="36"/>
    </w:p>
    <w:p w14:paraId="2F3E665F" w14:textId="77777777" w:rsidR="00B31A5A" w:rsidRDefault="00F52230" w:rsidP="00F93BF9">
      <w:pPr>
        <w:ind w:firstLineChars="0" w:firstLine="480"/>
      </w:pPr>
      <w:r>
        <w:rPr>
          <w:rFonts w:hint="eastAsia"/>
        </w:rPr>
        <w:t>现在，我们只差最后一步：生成</w:t>
      </w:r>
      <w:r>
        <w:rPr>
          <w:rFonts w:hint="eastAsia"/>
        </w:rPr>
        <w:t>DLL</w:t>
      </w:r>
      <w:r>
        <w:rPr>
          <w:rFonts w:hint="eastAsia"/>
        </w:rPr>
        <w:t>文件。</w:t>
      </w:r>
    </w:p>
    <w:p w14:paraId="2F3E6660" w14:textId="77777777" w:rsidR="00B31A5A" w:rsidRDefault="00B31A5A" w:rsidP="00F93BF9">
      <w:pPr>
        <w:ind w:firstLineChars="0" w:firstLine="480"/>
      </w:pPr>
      <w:r>
        <w:rPr>
          <w:rFonts w:hint="eastAsia"/>
        </w:rPr>
        <w:t>点击菜单栏上的“生成（</w:t>
      </w:r>
      <w:r>
        <w:rPr>
          <w:rFonts w:hint="eastAsia"/>
        </w:rPr>
        <w:t>B</w:t>
      </w:r>
      <w:r>
        <w:rPr>
          <w:rFonts w:hint="eastAsia"/>
        </w:rPr>
        <w:t>）”选项卡，然后点击下拉菜单中的“生成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（</w:t>
      </w:r>
      <w:r>
        <w:rPr>
          <w:rFonts w:hint="eastAsia"/>
        </w:rPr>
        <w:t>U</w:t>
      </w:r>
      <w:r>
        <w:rPr>
          <w:rFonts w:hint="eastAsia"/>
        </w:rPr>
        <w:t>）”即可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30421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10</w:t>
      </w:r>
      <w:r>
        <w:fldChar w:fldCharType="end"/>
      </w:r>
      <w:r>
        <w:rPr>
          <w:rFonts w:hint="eastAsia"/>
        </w:rPr>
        <w:t>所示。</w:t>
      </w:r>
    </w:p>
    <w:p w14:paraId="2F3E6661" w14:textId="77777777" w:rsidR="00B31A5A" w:rsidRDefault="00F52230" w:rsidP="00B31A5A">
      <w:pPr>
        <w:pStyle w:val="aa"/>
        <w:keepNext/>
      </w:pPr>
      <w:r>
        <w:drawing>
          <wp:inline distT="0" distB="0" distL="0" distR="0" wp14:anchorId="2F3E6889" wp14:editId="4E7BB72C">
            <wp:extent cx="5274310" cy="2853255"/>
            <wp:effectExtent l="0" t="0" r="2540" b="4445"/>
            <wp:docPr id="25" name="图片 25" descr="C:\Users\ThinkPad\Desktop\PARDISO文档图片\DLL创建步骤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ThinkPad\Desktop\PARDISO文档图片\DLL创建步骤9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62" w14:textId="77777777" w:rsidR="00F52230" w:rsidRDefault="00B31A5A" w:rsidP="00B31A5A">
      <w:pPr>
        <w:pStyle w:val="a9"/>
        <w:ind w:firstLine="400"/>
        <w:jc w:val="center"/>
      </w:pPr>
      <w:bookmarkStart w:id="37" w:name="_Ref5973042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0</w:t>
      </w:r>
      <w:r w:rsidR="00BC3793">
        <w:fldChar w:fldCharType="end"/>
      </w:r>
      <w:bookmarkEnd w:id="37"/>
      <w:r w:rsidR="005244F8">
        <w:rPr>
          <w:rFonts w:hint="eastAsia"/>
        </w:rPr>
        <w:t xml:space="preserve"> DLL</w:t>
      </w:r>
      <w:r w:rsidR="005244F8">
        <w:rPr>
          <w:rFonts w:hint="eastAsia"/>
        </w:rPr>
        <w:t>文件生成</w:t>
      </w:r>
    </w:p>
    <w:p w14:paraId="2F3E6663" w14:textId="77777777" w:rsidR="002F6AB7" w:rsidRDefault="002F6AB7" w:rsidP="002F6AB7">
      <w:pPr>
        <w:pStyle w:val="2"/>
      </w:pPr>
      <w:bookmarkStart w:id="38" w:name="_Toc63661057"/>
      <w:r>
        <w:rPr>
          <w:rFonts w:hint="eastAsia"/>
        </w:rPr>
        <w:t>查找已生成的</w:t>
      </w:r>
      <w:r>
        <w:rPr>
          <w:rFonts w:hint="eastAsia"/>
        </w:rPr>
        <w:t>DLL</w:t>
      </w:r>
      <w:r>
        <w:rPr>
          <w:rFonts w:hint="eastAsia"/>
        </w:rPr>
        <w:t>文件</w:t>
      </w:r>
      <w:bookmarkEnd w:id="38"/>
    </w:p>
    <w:p w14:paraId="2F3E6664" w14:textId="77777777" w:rsidR="002F6AB7" w:rsidRDefault="002F6AB7" w:rsidP="002F6AB7">
      <w:pPr>
        <w:ind w:firstLineChars="0" w:firstLine="480"/>
      </w:pPr>
      <w:r>
        <w:rPr>
          <w:rFonts w:hint="eastAsia"/>
        </w:rPr>
        <w:t>生成的</w:t>
      </w:r>
      <w:r>
        <w:rPr>
          <w:rFonts w:hint="eastAsia"/>
        </w:rPr>
        <w:t>DLL</w:t>
      </w:r>
      <w:r>
        <w:rPr>
          <w:rFonts w:hint="eastAsia"/>
        </w:rPr>
        <w:t>文件保存在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项目的</w:t>
      </w:r>
      <w:r>
        <w:rPr>
          <w:rFonts w:hint="eastAsia"/>
        </w:rPr>
        <w:t>Debug</w:t>
      </w:r>
      <w:r>
        <w:rPr>
          <w:rFonts w:hint="eastAsia"/>
        </w:rPr>
        <w:t>文件夹中。</w:t>
      </w:r>
    </w:p>
    <w:p w14:paraId="2F3E6665" w14:textId="77777777" w:rsidR="004D635C" w:rsidRDefault="004D635C" w:rsidP="004D635C">
      <w:pPr>
        <w:ind w:firstLineChars="0" w:firstLine="480"/>
      </w:pPr>
      <w:r>
        <w:rPr>
          <w:rFonts w:hint="eastAsia"/>
        </w:rPr>
        <w:lastRenderedPageBreak/>
        <w:t>之前我们在创建项目时，已经保存了项目的“位置”信息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31438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11</w:t>
      </w:r>
      <w:r>
        <w:fldChar w:fldCharType="end"/>
      </w:r>
      <w:r>
        <w:rPr>
          <w:rFonts w:hint="eastAsia"/>
        </w:rPr>
        <w:t>所示。</w:t>
      </w:r>
    </w:p>
    <w:p w14:paraId="2F3E6666" w14:textId="77777777" w:rsidR="004D635C" w:rsidRDefault="004D635C" w:rsidP="004D635C">
      <w:pPr>
        <w:ind w:firstLineChars="0" w:firstLine="480"/>
      </w:pPr>
      <w:r>
        <w:rPr>
          <w:rFonts w:hint="eastAsia"/>
        </w:rPr>
        <w:t>现在，我们按照路径找到“</w:t>
      </w:r>
      <w:r>
        <w:rPr>
          <w:rFonts w:hint="eastAsia"/>
        </w:rPr>
        <w:t>repos</w:t>
      </w:r>
      <w:r>
        <w:rPr>
          <w:rFonts w:hint="eastAsia"/>
        </w:rPr>
        <w:t>”文件夹，并找到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文件夹。</w:t>
      </w:r>
    </w:p>
    <w:p w14:paraId="2F3E6667" w14:textId="77777777" w:rsidR="004D635C" w:rsidRDefault="004D635C" w:rsidP="004D635C">
      <w:pPr>
        <w:ind w:firstLineChars="0"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31705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12</w:t>
      </w:r>
      <w:r>
        <w:fldChar w:fldCharType="end"/>
      </w:r>
      <w:r>
        <w:rPr>
          <w:rFonts w:hint="eastAsia"/>
        </w:rPr>
        <w:t>所示。</w:t>
      </w:r>
    </w:p>
    <w:p w14:paraId="2F3E6668" w14:textId="77777777" w:rsidR="00001D54" w:rsidRDefault="00001D54" w:rsidP="004D635C">
      <w:pPr>
        <w:ind w:firstLineChars="0" w:firstLine="480"/>
      </w:pPr>
      <w:r>
        <w:rPr>
          <w:rFonts w:hint="eastAsia"/>
        </w:rPr>
        <w:t>现在，我们按照以下顺序依次打开文件。</w:t>
      </w:r>
    </w:p>
    <w:p w14:paraId="2F3E6669" w14:textId="77777777" w:rsidR="00001D54" w:rsidRDefault="00001D54" w:rsidP="00001D54">
      <w:pPr>
        <w:pStyle w:val="a8"/>
        <w:numPr>
          <w:ilvl w:val="0"/>
          <w:numId w:val="11"/>
        </w:numPr>
        <w:ind w:firstLineChars="0"/>
      </w:pPr>
      <w:r>
        <w:rPr>
          <w:rFonts w:hint="eastAsia"/>
        </w:rPr>
        <w:t>打开“</w:t>
      </w:r>
      <w:proofErr w:type="spellStart"/>
      <w:r>
        <w:rPr>
          <w:rFonts w:hint="eastAsia"/>
        </w:rPr>
        <w:t>PardisoForCSharp</w:t>
      </w:r>
      <w:proofErr w:type="spellEnd"/>
      <w:r>
        <w:rPr>
          <w:rFonts w:hint="eastAsia"/>
        </w:rPr>
        <w:t>”文件夹</w:t>
      </w:r>
    </w:p>
    <w:p w14:paraId="2F3E666A" w14:textId="77777777" w:rsidR="00001D54" w:rsidRDefault="00001D54" w:rsidP="00001D54">
      <w:pPr>
        <w:pStyle w:val="a8"/>
        <w:numPr>
          <w:ilvl w:val="0"/>
          <w:numId w:val="11"/>
        </w:numPr>
        <w:ind w:firstLineChars="0"/>
      </w:pPr>
      <w:r>
        <w:rPr>
          <w:rFonts w:hint="eastAsia"/>
        </w:rPr>
        <w:t>打开“</w:t>
      </w:r>
      <w:r>
        <w:rPr>
          <w:rFonts w:hint="eastAsia"/>
        </w:rPr>
        <w:t>x64</w:t>
      </w:r>
      <w:r>
        <w:rPr>
          <w:rFonts w:hint="eastAsia"/>
        </w:rPr>
        <w:t>”文件夹</w:t>
      </w:r>
    </w:p>
    <w:p w14:paraId="2F3E666B" w14:textId="77777777" w:rsidR="00001D54" w:rsidRDefault="00001D54" w:rsidP="00001D54">
      <w:pPr>
        <w:pStyle w:val="a8"/>
        <w:numPr>
          <w:ilvl w:val="0"/>
          <w:numId w:val="11"/>
        </w:numPr>
        <w:ind w:firstLineChars="0"/>
      </w:pPr>
      <w:r>
        <w:rPr>
          <w:rFonts w:hint="eastAsia"/>
        </w:rPr>
        <w:t>打开“</w:t>
      </w:r>
      <w:r>
        <w:rPr>
          <w:rFonts w:hint="eastAsia"/>
        </w:rPr>
        <w:t>Debug</w:t>
      </w:r>
      <w:r>
        <w:rPr>
          <w:rFonts w:hint="eastAsia"/>
        </w:rPr>
        <w:t>”文件夹</w:t>
      </w:r>
    </w:p>
    <w:p w14:paraId="2F3E666C" w14:textId="77777777" w:rsidR="00001D54" w:rsidRPr="004D635C" w:rsidRDefault="00001D54" w:rsidP="00001D54">
      <w:pPr>
        <w:ind w:firstLine="480"/>
      </w:pPr>
      <w:r>
        <w:rPr>
          <w:rFonts w:hint="eastAsia"/>
        </w:rPr>
        <w:t>Debug</w:t>
      </w:r>
      <w:r>
        <w:rPr>
          <w:rFonts w:hint="eastAsia"/>
        </w:rPr>
        <w:t>文件夹内容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9731985 \h</w:instrText>
      </w:r>
      <w:r>
        <w:instrText xml:space="preserve">  \* MERGEFORMAT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rPr>
          <w:noProof/>
        </w:rPr>
        <w:noBreakHyphen/>
        <w:t>13</w:t>
      </w:r>
      <w:r>
        <w:fldChar w:fldCharType="end"/>
      </w:r>
      <w:r>
        <w:rPr>
          <w:rFonts w:hint="eastAsia"/>
        </w:rPr>
        <w:t>所示。其中，文件“</w:t>
      </w:r>
      <w:r>
        <w:rPr>
          <w:rFonts w:hint="eastAsia"/>
        </w:rPr>
        <w:t>PardisoForCSharp.dll</w:t>
      </w:r>
      <w:r>
        <w:rPr>
          <w:rFonts w:hint="eastAsia"/>
        </w:rPr>
        <w:t>”为动态链接库文件，也是我们在</w:t>
      </w: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中</w:t>
      </w:r>
      <w:r w:rsidR="00277504">
        <w:rPr>
          <w:rFonts w:hint="eastAsia"/>
        </w:rPr>
        <w:t>需要</w:t>
      </w:r>
      <w:r>
        <w:rPr>
          <w:rFonts w:hint="eastAsia"/>
        </w:rPr>
        <w:t>用到的文件。</w:t>
      </w:r>
    </w:p>
    <w:p w14:paraId="2F3E666D" w14:textId="18F93F40" w:rsidR="004D635C" w:rsidRDefault="001D3416" w:rsidP="004D635C">
      <w:pPr>
        <w:pStyle w:val="aa"/>
      </w:pPr>
      <w:r w:rsidRPr="00EB1A25">
        <w:drawing>
          <wp:inline distT="0" distB="0" distL="0" distR="0" wp14:anchorId="2B2183BB" wp14:editId="3FC76577">
            <wp:extent cx="5265811" cy="3400425"/>
            <wp:effectExtent l="0" t="0" r="0" b="0"/>
            <wp:docPr id="2056305845" name="图片 1" descr="图形用户界面, 文本, 应用程序, 电子邮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657848" name="图片 1" descr="图形用户界面, 文本, 应用程序, 电子邮件&#10;&#10;AI 生成的内容可能不正确。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3484" cy="340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66E" w14:textId="376AAEE4" w:rsidR="004D635C" w:rsidRDefault="004D635C" w:rsidP="004D635C">
      <w:pPr>
        <w:pStyle w:val="a9"/>
        <w:ind w:firstLineChars="0" w:firstLine="0"/>
        <w:jc w:val="center"/>
      </w:pPr>
      <w:bookmarkStart w:id="39" w:name="_Ref59731438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1</w:t>
      </w:r>
      <w:r w:rsidR="00BC3793">
        <w:fldChar w:fldCharType="end"/>
      </w:r>
      <w:bookmarkEnd w:id="39"/>
      <w:r w:rsidR="005244F8">
        <w:rPr>
          <w:rFonts w:hint="eastAsia"/>
        </w:rPr>
        <w:t xml:space="preserve"> </w:t>
      </w:r>
      <w:r w:rsidR="005244F8">
        <w:rPr>
          <w:rFonts w:hint="eastAsia"/>
        </w:rPr>
        <w:t>查看</w:t>
      </w:r>
      <w:proofErr w:type="spellStart"/>
      <w:r w:rsidR="006454D0">
        <w:rPr>
          <w:rFonts w:hint="eastAsia"/>
        </w:rPr>
        <w:t>PardisoForCSharp</w:t>
      </w:r>
      <w:proofErr w:type="spellEnd"/>
      <w:r w:rsidR="005244F8">
        <w:rPr>
          <w:rFonts w:hint="eastAsia"/>
        </w:rPr>
        <w:t>项目</w:t>
      </w:r>
      <w:r w:rsidR="006454D0">
        <w:rPr>
          <w:rFonts w:hint="eastAsia"/>
        </w:rPr>
        <w:t>的</w:t>
      </w:r>
      <w:r w:rsidR="005244F8">
        <w:rPr>
          <w:rFonts w:hint="eastAsia"/>
        </w:rPr>
        <w:t>位置信息</w:t>
      </w:r>
    </w:p>
    <w:p w14:paraId="2F3E666F" w14:textId="39422E5E" w:rsidR="004D635C" w:rsidRDefault="00BD7586" w:rsidP="004D635C">
      <w:pPr>
        <w:pStyle w:val="aa"/>
        <w:keepNext/>
      </w:pPr>
      <w:r w:rsidRPr="00BD7586">
        <w:drawing>
          <wp:inline distT="0" distB="0" distL="0" distR="0" wp14:anchorId="3AF99C3F" wp14:editId="1CF939E0">
            <wp:extent cx="5274310" cy="2277745"/>
            <wp:effectExtent l="0" t="0" r="2540" b="8255"/>
            <wp:docPr id="224098784" name="图片 1" descr="图形用户界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098784" name="图片 1" descr="图形用户界面&#10;&#10;AI 生成的内容可能不正确。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670" w14:textId="113C92B7" w:rsidR="004D635C" w:rsidRDefault="004D635C" w:rsidP="004D635C">
      <w:pPr>
        <w:pStyle w:val="a9"/>
        <w:ind w:firstLine="400"/>
        <w:jc w:val="center"/>
      </w:pPr>
      <w:bookmarkStart w:id="40" w:name="_Ref5973170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2</w:t>
      </w:r>
      <w:r w:rsidR="00BC3793">
        <w:fldChar w:fldCharType="end"/>
      </w:r>
      <w:bookmarkEnd w:id="40"/>
      <w:r w:rsidR="006454D0">
        <w:rPr>
          <w:rFonts w:hint="eastAsia"/>
        </w:rPr>
        <w:t xml:space="preserve"> </w:t>
      </w:r>
      <w:proofErr w:type="spellStart"/>
      <w:r w:rsidR="006454D0">
        <w:rPr>
          <w:rFonts w:hint="eastAsia"/>
        </w:rPr>
        <w:t>PardisoForCSharp</w:t>
      </w:r>
      <w:proofErr w:type="spellEnd"/>
      <w:r w:rsidR="006454D0">
        <w:rPr>
          <w:rFonts w:hint="eastAsia"/>
        </w:rPr>
        <w:t>项目文件夹</w:t>
      </w:r>
    </w:p>
    <w:p w14:paraId="2F3E6671" w14:textId="661A2038" w:rsidR="00001D54" w:rsidRDefault="00334DF1" w:rsidP="00001D54">
      <w:pPr>
        <w:pStyle w:val="aa"/>
        <w:keepNext/>
      </w:pPr>
      <w:r w:rsidRPr="00334DF1">
        <w:lastRenderedPageBreak/>
        <w:drawing>
          <wp:inline distT="0" distB="0" distL="0" distR="0" wp14:anchorId="135304C6" wp14:editId="60A03A1F">
            <wp:extent cx="5274310" cy="1617980"/>
            <wp:effectExtent l="0" t="0" r="2540" b="1270"/>
            <wp:docPr id="1008310466" name="图片 1" descr="图形用户界面, 文本, 应用程序, 电子邮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10466" name="图片 1" descr="图形用户界面, 文本, 应用程序, 电子邮件&#10;&#10;AI 生成的内容可能不正确。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672" w14:textId="77777777" w:rsidR="00001D54" w:rsidRDefault="00001D54" w:rsidP="00001D54">
      <w:pPr>
        <w:pStyle w:val="a9"/>
        <w:ind w:firstLine="400"/>
        <w:jc w:val="center"/>
      </w:pPr>
      <w:bookmarkStart w:id="41" w:name="_Ref5973198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3</w:t>
      </w:r>
      <w:r w:rsidR="00BC3793">
        <w:fldChar w:fldCharType="end"/>
      </w:r>
      <w:bookmarkEnd w:id="41"/>
      <w:r w:rsidR="006454D0">
        <w:rPr>
          <w:rFonts w:hint="eastAsia"/>
        </w:rPr>
        <w:t xml:space="preserve"> PardisoForCSharp.dll</w:t>
      </w:r>
      <w:r w:rsidR="006454D0">
        <w:rPr>
          <w:rFonts w:hint="eastAsia"/>
        </w:rPr>
        <w:t>文件</w:t>
      </w:r>
    </w:p>
    <w:p w14:paraId="2F3E6673" w14:textId="77777777" w:rsidR="00B05FCC" w:rsidRDefault="00B05FCC" w:rsidP="00B05FCC">
      <w:pPr>
        <w:pStyle w:val="2"/>
      </w:pPr>
      <w:bookmarkStart w:id="42" w:name="_Toc63661058"/>
      <w:r>
        <w:t>查找</w:t>
      </w:r>
      <w:r>
        <w:t>PARDISO</w:t>
      </w:r>
      <w:r>
        <w:t>依赖文件</w:t>
      </w:r>
      <w:bookmarkEnd w:id="42"/>
    </w:p>
    <w:p w14:paraId="2F3E6674" w14:textId="77777777" w:rsidR="00B05FCC" w:rsidRDefault="00B05FCC" w:rsidP="00B05FCC">
      <w:pPr>
        <w:ind w:firstLine="480"/>
      </w:pPr>
      <w:r>
        <w:rPr>
          <w:rFonts w:hint="eastAsia"/>
        </w:rPr>
        <w:t>按照上述方法生成的</w:t>
      </w:r>
      <w:r>
        <w:rPr>
          <w:rFonts w:hint="eastAsia"/>
        </w:rPr>
        <w:t>PardisoForCSharp.dll</w:t>
      </w:r>
      <w:r>
        <w:rPr>
          <w:rFonts w:hint="eastAsia"/>
        </w:rPr>
        <w:t>不能单独使用，还需从</w:t>
      </w:r>
      <w:r>
        <w:rPr>
          <w:rFonts w:hint="eastAsia"/>
        </w:rPr>
        <w:t>Intel MKL</w:t>
      </w:r>
      <w:r>
        <w:rPr>
          <w:rFonts w:hint="eastAsia"/>
        </w:rPr>
        <w:t>安装文件夹中查找到</w:t>
      </w:r>
      <w:r>
        <w:rPr>
          <w:rFonts w:hint="eastAsia"/>
        </w:rPr>
        <w:t>PARDISO</w:t>
      </w:r>
      <w:r>
        <w:rPr>
          <w:rFonts w:hint="eastAsia"/>
        </w:rPr>
        <w:t>依赖文件：</w:t>
      </w:r>
      <w:r w:rsidRPr="00B05FCC">
        <w:t>libiomp5md_db</w:t>
      </w:r>
      <w:r>
        <w:rPr>
          <w:rFonts w:hint="eastAsia"/>
        </w:rPr>
        <w:t>.dll</w:t>
      </w:r>
      <w:r w:rsidR="002D568B">
        <w:rPr>
          <w:rFonts w:hint="eastAsia"/>
        </w:rPr>
        <w:t>。即</w:t>
      </w:r>
      <w:r w:rsidR="002D568B">
        <w:rPr>
          <w:rFonts w:hint="eastAsia"/>
        </w:rPr>
        <w:t>PardisoForCSharp.dll</w:t>
      </w:r>
      <w:r w:rsidR="002D568B">
        <w:rPr>
          <w:rFonts w:hint="eastAsia"/>
        </w:rPr>
        <w:t>和</w:t>
      </w:r>
      <w:r w:rsidR="002D568B" w:rsidRPr="00B05FCC">
        <w:t>libiomp5md_db</w:t>
      </w:r>
      <w:r w:rsidR="002D568B">
        <w:rPr>
          <w:rFonts w:hint="eastAsia"/>
        </w:rPr>
        <w:t>.dll</w:t>
      </w:r>
      <w:r w:rsidR="002D568B">
        <w:rPr>
          <w:rFonts w:hint="eastAsia"/>
        </w:rPr>
        <w:t>这两个文件必须同时导入到</w:t>
      </w:r>
      <w:proofErr w:type="spellStart"/>
      <w:r w:rsidR="002D568B">
        <w:rPr>
          <w:rFonts w:hint="eastAsia"/>
        </w:rPr>
        <w:t>SuperTire</w:t>
      </w:r>
      <w:proofErr w:type="spellEnd"/>
      <w:r w:rsidR="002D568B">
        <w:rPr>
          <w:rFonts w:hint="eastAsia"/>
        </w:rPr>
        <w:t>软件中才能发挥作用。在第</w:t>
      </w:r>
      <w:r w:rsidR="002D568B">
        <w:rPr>
          <w:rFonts w:hint="eastAsia"/>
        </w:rPr>
        <w:t>3</w:t>
      </w:r>
      <w:r w:rsidR="002D568B">
        <w:rPr>
          <w:rFonts w:hint="eastAsia"/>
        </w:rPr>
        <w:t>章中将介绍文件如何导入到</w:t>
      </w:r>
      <w:proofErr w:type="spellStart"/>
      <w:r w:rsidR="002D568B">
        <w:rPr>
          <w:rFonts w:hint="eastAsia"/>
        </w:rPr>
        <w:t>SuperTire</w:t>
      </w:r>
      <w:proofErr w:type="spellEnd"/>
      <w:r w:rsidR="002D568B">
        <w:rPr>
          <w:rFonts w:hint="eastAsia"/>
        </w:rPr>
        <w:t>软件中。</w:t>
      </w:r>
    </w:p>
    <w:p w14:paraId="2F3E6675" w14:textId="77777777" w:rsidR="00CB6EB2" w:rsidRDefault="00CB6EB2" w:rsidP="00CB6EB2">
      <w:pPr>
        <w:ind w:firstLine="480"/>
      </w:pPr>
      <w:r>
        <w:rPr>
          <w:rFonts w:hint="eastAsia"/>
        </w:rPr>
        <w:t>在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>1.1</w:t>
      </w:r>
      <w:r>
        <w:rPr>
          <w:rFonts w:hint="eastAsia"/>
        </w:rPr>
        <w:t>节我们介绍了“</w:t>
      </w:r>
      <w:r>
        <w:rPr>
          <w:rFonts w:hint="eastAsia"/>
        </w:rPr>
        <w:t>Intel MKL</w:t>
      </w:r>
      <w:r>
        <w:rPr>
          <w:rFonts w:hint="eastAsia"/>
        </w:rPr>
        <w:t>的安装”，期间我们保存了软件安装位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2056737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2</w:t>
      </w:r>
      <w:r w:rsidR="004A0A3F">
        <w:noBreakHyphen/>
      </w:r>
      <w:r w:rsidR="004A0A3F">
        <w:rPr>
          <w:noProof/>
        </w:rPr>
        <w:t>14</w:t>
      </w:r>
      <w:r>
        <w:fldChar w:fldCharType="end"/>
      </w:r>
      <w:r>
        <w:rPr>
          <w:rFonts w:hint="eastAsia"/>
        </w:rPr>
        <w:t>所示（实际安装位置为用户最初保存的软件安装位置）。</w:t>
      </w:r>
    </w:p>
    <w:p w14:paraId="2F3E6676" w14:textId="54621B60" w:rsidR="00CB6EB2" w:rsidRDefault="001D463C" w:rsidP="00CB6EB2">
      <w:pPr>
        <w:pStyle w:val="aa"/>
        <w:keepNext/>
      </w:pPr>
      <w:r w:rsidRPr="0037494A">
        <w:drawing>
          <wp:inline distT="0" distB="0" distL="0" distR="0" wp14:anchorId="52C1092A" wp14:editId="5E7D936B">
            <wp:extent cx="5274310" cy="2950590"/>
            <wp:effectExtent l="0" t="0" r="2540" b="2540"/>
            <wp:docPr id="922154895" name="图片 1" descr="图形用户界面, 文本, 应用程序, 电子邮件, Teams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6654" name="图片 1" descr="图形用户界面, 文本, 应用程序, 电子邮件, Teams&#10;&#10;AI 生成的内容可能不正确。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E6677" w14:textId="77777777" w:rsidR="00CB6EB2" w:rsidRDefault="00CB6EB2" w:rsidP="00CB6EB2">
      <w:pPr>
        <w:pStyle w:val="a9"/>
        <w:ind w:firstLine="400"/>
        <w:jc w:val="center"/>
      </w:pPr>
      <w:bookmarkStart w:id="43" w:name="_Ref6205673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4</w:t>
      </w:r>
      <w:r w:rsidR="00BC3793">
        <w:fldChar w:fldCharType="end"/>
      </w:r>
      <w:bookmarkEnd w:id="43"/>
      <w:r w:rsidR="006454D0">
        <w:rPr>
          <w:rFonts w:hint="eastAsia"/>
        </w:rPr>
        <w:t xml:space="preserve"> </w:t>
      </w:r>
      <w:r w:rsidR="006454D0">
        <w:rPr>
          <w:rFonts w:hint="eastAsia"/>
        </w:rPr>
        <w:t>查看</w:t>
      </w:r>
      <w:r w:rsidR="006454D0">
        <w:rPr>
          <w:rFonts w:hint="eastAsia"/>
        </w:rPr>
        <w:t>MKL</w:t>
      </w:r>
      <w:r w:rsidR="006454D0">
        <w:rPr>
          <w:rFonts w:hint="eastAsia"/>
        </w:rPr>
        <w:t>软件安装</w:t>
      </w:r>
      <w:r w:rsidR="0016555A">
        <w:rPr>
          <w:rFonts w:hint="eastAsia"/>
        </w:rPr>
        <w:t>的</w:t>
      </w:r>
      <w:r w:rsidR="006454D0">
        <w:rPr>
          <w:rFonts w:hint="eastAsia"/>
        </w:rPr>
        <w:t>位置信息</w:t>
      </w:r>
    </w:p>
    <w:p w14:paraId="2F3E6678" w14:textId="24FBE38C" w:rsidR="00CB6EB2" w:rsidRDefault="00CB6EB2" w:rsidP="00CB6EB2">
      <w:pPr>
        <w:ind w:firstLine="480"/>
      </w:pPr>
      <w:r>
        <w:rPr>
          <w:rFonts w:hint="eastAsia"/>
        </w:rPr>
        <w:t>首先，我们找到“</w:t>
      </w:r>
      <w:proofErr w:type="spellStart"/>
      <w:r w:rsidR="008E61AE">
        <w:rPr>
          <w:rFonts w:hint="eastAsia"/>
        </w:rPr>
        <w:t>one</w:t>
      </w:r>
      <w:r w:rsidR="0028595A">
        <w:rPr>
          <w:rFonts w:hint="eastAsia"/>
        </w:rPr>
        <w:t>API</w:t>
      </w:r>
      <w:proofErr w:type="spellEnd"/>
      <w:r>
        <w:rPr>
          <w:rFonts w:hint="eastAsia"/>
        </w:rPr>
        <w:t>”文件夹，本教程的“</w:t>
      </w:r>
      <w:proofErr w:type="spellStart"/>
      <w:r w:rsidR="0028595A">
        <w:rPr>
          <w:rFonts w:hint="eastAsia"/>
        </w:rPr>
        <w:t>oneAPI</w:t>
      </w:r>
      <w:proofErr w:type="spellEnd"/>
      <w:r>
        <w:rPr>
          <w:rFonts w:hint="eastAsia"/>
        </w:rPr>
        <w:t>”文件夹路径为：</w:t>
      </w:r>
      <w:r w:rsidR="00313CA8" w:rsidRPr="00313CA8">
        <w:t xml:space="preserve"> C:\Program Files (x</w:t>
      </w:r>
      <w:proofErr w:type="gramStart"/>
      <w:r w:rsidR="00313CA8" w:rsidRPr="00313CA8">
        <w:t>86)\Intel\</w:t>
      </w:r>
      <w:proofErr w:type="spellStart"/>
      <w:r w:rsidR="00313CA8" w:rsidRPr="00313CA8">
        <w:t>oneAPI</w:t>
      </w:r>
      <w:proofErr w:type="spellEnd"/>
      <w:proofErr w:type="gramEnd"/>
    </w:p>
    <w:p w14:paraId="2F3E667A" w14:textId="744D3AE0" w:rsidR="00CB6EB2" w:rsidRDefault="00CB6EB2" w:rsidP="0035376A">
      <w:pPr>
        <w:ind w:firstLine="480"/>
      </w:pPr>
      <w:r>
        <w:rPr>
          <w:rFonts w:hint="eastAsia"/>
        </w:rPr>
        <w:t>然后我们依次打开文件夹：</w:t>
      </w:r>
      <w:r w:rsidRPr="00CB6EB2">
        <w:t>compiler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 w:rsidR="00F738E7">
        <w:rPr>
          <w:rFonts w:hint="eastAsia"/>
        </w:rPr>
        <w:t xml:space="preserve">2025.3 </w:t>
      </w:r>
      <w:r w:rsidR="00F738E7">
        <w:rPr>
          <w:rFonts w:hint="eastAsia"/>
        </w:rPr>
        <w:t>→</w:t>
      </w:r>
      <w:r>
        <w:rPr>
          <w:rFonts w:hint="eastAsia"/>
        </w:rPr>
        <w:t xml:space="preserve"> </w:t>
      </w:r>
      <w:r w:rsidRPr="00CB6EB2">
        <w:t>lib</w:t>
      </w:r>
    </w:p>
    <w:p w14:paraId="2F3E667B" w14:textId="77777777" w:rsidR="00CB6EB2" w:rsidRDefault="00CB6EB2" w:rsidP="00CB6EB2">
      <w:pPr>
        <w:ind w:firstLine="480"/>
      </w:pPr>
      <w:r>
        <w:rPr>
          <w:rFonts w:hint="eastAsia"/>
        </w:rPr>
        <w:t>本教程打开路径最终显示为：</w:t>
      </w:r>
    </w:p>
    <w:p w14:paraId="12D546E8" w14:textId="77777777" w:rsidR="00F77209" w:rsidRDefault="00F77209" w:rsidP="00F77209">
      <w:pPr>
        <w:ind w:firstLineChars="0" w:firstLine="0"/>
        <w:jc w:val="center"/>
        <w:rPr>
          <w:sz w:val="18"/>
        </w:rPr>
      </w:pPr>
      <w:r w:rsidRPr="008C10F8">
        <w:rPr>
          <w:sz w:val="18"/>
        </w:rPr>
        <w:t>C:\Program Files</w:t>
      </w:r>
      <w:r w:rsidRPr="002E25CD">
        <w:rPr>
          <w:sz w:val="18"/>
        </w:rPr>
        <w:t>(x86)</w:t>
      </w:r>
      <w:r w:rsidRPr="008C10F8">
        <w:rPr>
          <w:sz w:val="18"/>
        </w:rPr>
        <w:t xml:space="preserve"> \Intel\</w:t>
      </w:r>
      <w:proofErr w:type="spellStart"/>
      <w:r w:rsidRPr="008C10F8">
        <w:rPr>
          <w:sz w:val="18"/>
        </w:rPr>
        <w:t>oneAPI</w:t>
      </w:r>
      <w:proofErr w:type="spellEnd"/>
      <w:r w:rsidRPr="008C10F8">
        <w:rPr>
          <w:sz w:val="18"/>
        </w:rPr>
        <w:t>\compiler\2025.3\lib</w:t>
      </w:r>
    </w:p>
    <w:p w14:paraId="2F3E667C" w14:textId="62889B2A" w:rsidR="00CB6EB2" w:rsidRDefault="0035376A" w:rsidP="00CB6EB2">
      <w:pPr>
        <w:ind w:firstLine="480"/>
      </w:pPr>
      <w:r>
        <w:rPr>
          <w:rFonts w:hint="eastAsia"/>
        </w:rPr>
        <w:t>在</w:t>
      </w:r>
      <w:r w:rsidR="007924D0">
        <w:rPr>
          <w:rFonts w:hint="eastAsia"/>
        </w:rPr>
        <w:t>右侧搜索框中直接搜索</w:t>
      </w:r>
      <w:r>
        <w:rPr>
          <w:rFonts w:hint="eastAsia"/>
        </w:rPr>
        <w:t>“</w:t>
      </w:r>
      <w:r w:rsidRPr="002D568B">
        <w:t>libiomp5md_db</w:t>
      </w:r>
      <w:r>
        <w:rPr>
          <w:rFonts w:hint="eastAsia"/>
        </w:rPr>
        <w:t>.dll</w:t>
      </w:r>
      <w:r>
        <w:rPr>
          <w:rFonts w:hint="eastAsia"/>
        </w:rPr>
        <w:t>”</w:t>
      </w:r>
      <w:r w:rsidR="007924D0">
        <w:rPr>
          <w:rFonts w:hint="eastAsia"/>
        </w:rPr>
        <w:t>，即可找到依赖文件。</w:t>
      </w:r>
      <w:r w:rsidR="00E61E6E">
        <w:rPr>
          <w:rFonts w:hint="eastAsia"/>
        </w:rPr>
        <w:t>如图</w:t>
      </w:r>
      <w:r w:rsidR="00A96A1F">
        <w:rPr>
          <w:rFonts w:hint="eastAsia"/>
        </w:rPr>
        <w:lastRenderedPageBreak/>
        <w:t>2-15</w:t>
      </w:r>
      <w:r w:rsidR="00A96A1F">
        <w:rPr>
          <w:rFonts w:hint="eastAsia"/>
        </w:rPr>
        <w:t>所示。</w:t>
      </w:r>
    </w:p>
    <w:p w14:paraId="7EB7D709" w14:textId="390ADC81" w:rsidR="005E14F9" w:rsidRPr="00F77209" w:rsidRDefault="005E14F9" w:rsidP="005E14F9">
      <w:pPr>
        <w:ind w:firstLine="400"/>
        <w:jc w:val="center"/>
        <w:rPr>
          <w:sz w:val="20"/>
        </w:rPr>
      </w:pPr>
      <w:r w:rsidRPr="005E14F9">
        <w:rPr>
          <w:noProof/>
          <w:sz w:val="20"/>
        </w:rPr>
        <w:drawing>
          <wp:inline distT="0" distB="0" distL="0" distR="0" wp14:anchorId="70BA080B" wp14:editId="420EE63B">
            <wp:extent cx="5274310" cy="4003675"/>
            <wp:effectExtent l="0" t="0" r="2540" b="0"/>
            <wp:docPr id="1251344521" name="图片 1" descr="图形用户界面, 应用程序, 表格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344521" name="图片 1" descr="图形用户界面, 应用程序, 表格&#10;&#10;AI 生成的内容可能不正确。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15D36" w14:textId="4F501DCC" w:rsidR="005E14F9" w:rsidRDefault="005E14F9" w:rsidP="005E14F9">
      <w:pPr>
        <w:pStyle w:val="a9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rPr>
          <w:rFonts w:hint="eastAsia"/>
        </w:rPr>
        <w:t xml:space="preserve">15 </w:t>
      </w:r>
      <w:r>
        <w:rPr>
          <w:rFonts w:hint="eastAsia"/>
        </w:rPr>
        <w:t>查找</w:t>
      </w:r>
      <w:r w:rsidR="00BB1FF6">
        <w:rPr>
          <w:rFonts w:hint="eastAsia"/>
        </w:rPr>
        <w:t>PARDISO</w:t>
      </w:r>
      <w:r w:rsidR="00BB1FF6">
        <w:rPr>
          <w:rFonts w:hint="eastAsia"/>
        </w:rPr>
        <w:t>依赖文件</w:t>
      </w:r>
    </w:p>
    <w:p w14:paraId="2F3E6684" w14:textId="77777777" w:rsidR="00967108" w:rsidRPr="005E14F9" w:rsidRDefault="00967108" w:rsidP="00967108">
      <w:pPr>
        <w:ind w:firstLineChars="83" w:firstLine="199"/>
        <w:sectPr w:rsidR="00967108" w:rsidRPr="005E14F9" w:rsidSect="00C26B6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F3E6685" w14:textId="77777777" w:rsidR="00277504" w:rsidRDefault="00277504" w:rsidP="00277504">
      <w:pPr>
        <w:pStyle w:val="1"/>
        <w:ind w:firstLine="480"/>
      </w:pPr>
      <w:bookmarkStart w:id="44" w:name="_Toc63661059"/>
      <w:r>
        <w:rPr>
          <w:rFonts w:hint="eastAsia"/>
        </w:rPr>
        <w:lastRenderedPageBreak/>
        <w:t>C#</w:t>
      </w:r>
      <w:r>
        <w:rPr>
          <w:rFonts w:hint="eastAsia"/>
        </w:rPr>
        <w:t>调用</w:t>
      </w:r>
      <w:r>
        <w:t>动态链接库</w:t>
      </w:r>
      <w:r>
        <w:rPr>
          <w:rFonts w:hint="eastAsia"/>
        </w:rPr>
        <w:t>（</w:t>
      </w:r>
      <w:r>
        <w:rPr>
          <w:rFonts w:hint="eastAsia"/>
        </w:rPr>
        <w:t>DLL</w:t>
      </w:r>
      <w:r>
        <w:rPr>
          <w:rFonts w:hint="eastAsia"/>
        </w:rPr>
        <w:t>）</w:t>
      </w:r>
      <w:bookmarkEnd w:id="44"/>
    </w:p>
    <w:p w14:paraId="2F3E6686" w14:textId="77777777" w:rsidR="00277504" w:rsidRDefault="00277504" w:rsidP="00277504">
      <w:pPr>
        <w:ind w:firstLine="480"/>
      </w:pPr>
      <w:r>
        <w:rPr>
          <w:rFonts w:hint="eastAsia"/>
        </w:rPr>
        <w:t>注意，此动态链接库（</w:t>
      </w:r>
      <w:r>
        <w:rPr>
          <w:rFonts w:hint="eastAsia"/>
        </w:rPr>
        <w:t>DLL</w:t>
      </w:r>
      <w:r>
        <w:rPr>
          <w:rFonts w:hint="eastAsia"/>
        </w:rPr>
        <w:t>）无论在哪台电脑，哪个版本的</w:t>
      </w:r>
      <w:r>
        <w:rPr>
          <w:rFonts w:hint="eastAsia"/>
        </w:rPr>
        <w:t>Visual Studio</w:t>
      </w:r>
      <w:r>
        <w:rPr>
          <w:rFonts w:hint="eastAsia"/>
        </w:rPr>
        <w:t>上使用，都要保证</w:t>
      </w:r>
      <w:r>
        <w:rPr>
          <w:rFonts w:hint="eastAsia"/>
        </w:rPr>
        <w:t xml:space="preserve">Visual Studio </w:t>
      </w:r>
      <w:r>
        <w:rPr>
          <w:rFonts w:hint="eastAsia"/>
        </w:rPr>
        <w:t>安装了“</w:t>
      </w:r>
      <w:r w:rsidRPr="00277504">
        <w:rPr>
          <w:rFonts w:hint="eastAsia"/>
          <w:b/>
        </w:rPr>
        <w:t>使用</w:t>
      </w:r>
      <w:r w:rsidRPr="00277504">
        <w:rPr>
          <w:rFonts w:hint="eastAsia"/>
          <w:b/>
        </w:rPr>
        <w:t>C++</w:t>
      </w:r>
      <w:r w:rsidRPr="00277504">
        <w:rPr>
          <w:rFonts w:hint="eastAsia"/>
          <w:b/>
        </w:rPr>
        <w:t>的桌面开发</w:t>
      </w:r>
      <w:r>
        <w:rPr>
          <w:rFonts w:hint="eastAsia"/>
        </w:rPr>
        <w:t>”模块！</w:t>
      </w:r>
    </w:p>
    <w:p w14:paraId="2F3E6687" w14:textId="77777777" w:rsidR="00874170" w:rsidRDefault="00874170" w:rsidP="00874170">
      <w:pPr>
        <w:pStyle w:val="2"/>
      </w:pPr>
      <w:bookmarkStart w:id="45" w:name="_Toc63661060"/>
      <w:r>
        <w:t>DLL</w:t>
      </w:r>
      <w:r>
        <w:t>文件存放位置</w:t>
      </w:r>
      <w:bookmarkEnd w:id="45"/>
    </w:p>
    <w:p w14:paraId="2F3E6688" w14:textId="77777777" w:rsidR="00874170" w:rsidRDefault="00874170" w:rsidP="00874170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 xml:space="preserve">Visual Studio </w:t>
      </w:r>
      <w:r>
        <w:rPr>
          <w:rFonts w:hint="eastAsia"/>
        </w:rPr>
        <w:t>平台上开发的软件，解决方案资源管理器下一般有许多个项目，但是一般也只有一个启动项目。对于</w:t>
      </w: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来说，启动项目为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项目</w:t>
      </w:r>
      <w:r w:rsidR="00AD46C5">
        <w:rPr>
          <w:rFonts w:hint="eastAsia"/>
        </w:rPr>
        <w:t>，如</w:t>
      </w:r>
      <w:r w:rsidR="00AD46C5">
        <w:fldChar w:fldCharType="begin"/>
      </w:r>
      <w:r w:rsidR="00AD46C5">
        <w:instrText xml:space="preserve"> </w:instrText>
      </w:r>
      <w:r w:rsidR="00AD46C5">
        <w:rPr>
          <w:rFonts w:hint="eastAsia"/>
        </w:rPr>
        <w:instrText>REF _Ref61266889 \h</w:instrText>
      </w:r>
      <w:r w:rsidR="00AD46C5">
        <w:instrText xml:space="preserve"> </w:instrText>
      </w:r>
      <w:r w:rsidR="00AD46C5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</w:t>
      </w:r>
      <w:r w:rsidR="00AD46C5">
        <w:fldChar w:fldCharType="end"/>
      </w:r>
      <w:r w:rsidR="00AD46C5">
        <w:t>所示</w:t>
      </w:r>
      <w:r>
        <w:rPr>
          <w:rFonts w:hint="eastAsia"/>
        </w:rPr>
        <w:t>。</w:t>
      </w:r>
    </w:p>
    <w:p w14:paraId="2F3E6689" w14:textId="77777777" w:rsidR="00AD46C5" w:rsidRDefault="00AD46C5" w:rsidP="00AD46C5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2F3E6897" wp14:editId="2F3E6898">
            <wp:extent cx="1512000" cy="1803600"/>
            <wp:effectExtent l="0" t="0" r="0" b="6350"/>
            <wp:docPr id="2" name="图片 2" descr="C:\Users\ThinkPad\Desktop\PARDISO文档图片\DLL存放位置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hinkPad\Desktop\PARDISO文档图片\DLL存放位置1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000" cy="18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8A" w14:textId="77777777" w:rsidR="00AD46C5" w:rsidRDefault="00AD46C5" w:rsidP="00AD46C5">
      <w:pPr>
        <w:pStyle w:val="a9"/>
        <w:ind w:firstLine="400"/>
        <w:jc w:val="center"/>
      </w:pPr>
      <w:bookmarkStart w:id="46" w:name="_Ref61266889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</w:t>
      </w:r>
      <w:r w:rsidR="00BC3793">
        <w:fldChar w:fldCharType="end"/>
      </w:r>
      <w:bookmarkEnd w:id="46"/>
      <w:r w:rsidR="006454D0">
        <w:rPr>
          <w:rFonts w:hint="eastAsia"/>
        </w:rPr>
        <w:t xml:space="preserve"> </w:t>
      </w:r>
      <w:r w:rsidR="006454D0">
        <w:rPr>
          <w:rFonts w:hint="eastAsia"/>
        </w:rPr>
        <w:t>解决方案资源管理器</w:t>
      </w:r>
    </w:p>
    <w:p w14:paraId="2F3E668B" w14:textId="77777777" w:rsidR="001B22FD" w:rsidRDefault="00AD46C5" w:rsidP="00AD46C5">
      <w:pPr>
        <w:ind w:firstLine="480"/>
      </w:pPr>
      <w:r>
        <w:rPr>
          <w:rFonts w:hint="eastAsia"/>
        </w:rPr>
        <w:t>而之前生成的</w:t>
      </w:r>
      <w:r>
        <w:rPr>
          <w:rFonts w:hint="eastAsia"/>
        </w:rPr>
        <w:t>PardisoForCSharp.dll</w:t>
      </w:r>
      <w:r>
        <w:rPr>
          <w:rFonts w:hint="eastAsia"/>
        </w:rPr>
        <w:t>文件应当放在启动项目文件夹（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）下的</w:t>
      </w:r>
      <w:r>
        <w:rPr>
          <w:rFonts w:hint="eastAsia"/>
        </w:rPr>
        <w:t>Debug</w:t>
      </w:r>
      <w:r>
        <w:rPr>
          <w:rFonts w:hint="eastAsia"/>
        </w:rPr>
        <w:t>文件夹中。</w:t>
      </w:r>
    </w:p>
    <w:p w14:paraId="2F3E668C" w14:textId="77777777" w:rsidR="001B22FD" w:rsidRPr="00913431" w:rsidRDefault="001B22FD" w:rsidP="00913431">
      <w:pPr>
        <w:ind w:firstLine="482"/>
        <w:rPr>
          <w:b/>
        </w:rPr>
      </w:pPr>
      <w:r w:rsidRPr="00913431">
        <w:rPr>
          <w:rFonts w:hint="eastAsia"/>
          <w:b/>
        </w:rPr>
        <w:t>注意：</w:t>
      </w:r>
      <w:r w:rsidR="00913431" w:rsidRPr="00913431">
        <w:rPr>
          <w:rFonts w:hint="eastAsia"/>
          <w:b/>
        </w:rPr>
        <w:t>启动项目文件夹（</w:t>
      </w:r>
      <w:proofErr w:type="spellStart"/>
      <w:r w:rsidR="00913431" w:rsidRPr="00913431">
        <w:rPr>
          <w:rFonts w:hint="eastAsia"/>
          <w:b/>
        </w:rPr>
        <w:t>PreProcess</w:t>
      </w:r>
      <w:proofErr w:type="spellEnd"/>
      <w:r w:rsidR="00913431" w:rsidRPr="00913431">
        <w:rPr>
          <w:rFonts w:hint="eastAsia"/>
          <w:b/>
        </w:rPr>
        <w:t>）下有两个</w:t>
      </w:r>
      <w:r w:rsidRPr="00913431">
        <w:rPr>
          <w:rFonts w:hint="eastAsia"/>
          <w:b/>
        </w:rPr>
        <w:t>Debug</w:t>
      </w:r>
      <w:r w:rsidR="00913431" w:rsidRPr="00913431">
        <w:rPr>
          <w:rFonts w:hint="eastAsia"/>
          <w:b/>
        </w:rPr>
        <w:t>文件夹</w:t>
      </w:r>
      <w:r w:rsidRPr="00913431">
        <w:rPr>
          <w:rFonts w:hint="eastAsia"/>
          <w:b/>
        </w:rPr>
        <w:t>，</w:t>
      </w:r>
      <w:r w:rsidR="00913431" w:rsidRPr="00913431">
        <w:rPr>
          <w:rFonts w:hint="eastAsia"/>
          <w:b/>
        </w:rPr>
        <w:t>分别对应</w:t>
      </w:r>
      <w:r w:rsidR="00913431" w:rsidRPr="00913431">
        <w:rPr>
          <w:rFonts w:hint="eastAsia"/>
          <w:b/>
        </w:rPr>
        <w:t>32</w:t>
      </w:r>
      <w:r w:rsidR="00913431" w:rsidRPr="00913431">
        <w:rPr>
          <w:rFonts w:hint="eastAsia"/>
          <w:b/>
        </w:rPr>
        <w:t>位和</w:t>
      </w:r>
      <w:r w:rsidR="00913431" w:rsidRPr="00913431">
        <w:rPr>
          <w:rFonts w:hint="eastAsia"/>
          <w:b/>
        </w:rPr>
        <w:t>64</w:t>
      </w:r>
      <w:r w:rsidR="00913431" w:rsidRPr="00913431">
        <w:rPr>
          <w:rFonts w:hint="eastAsia"/>
          <w:b/>
        </w:rPr>
        <w:t>位操作系统，由于我们的</w:t>
      </w:r>
      <w:proofErr w:type="spellStart"/>
      <w:r w:rsidR="00913431" w:rsidRPr="00913431">
        <w:rPr>
          <w:rFonts w:hint="eastAsia"/>
          <w:b/>
        </w:rPr>
        <w:t>SuperTire</w:t>
      </w:r>
      <w:proofErr w:type="spellEnd"/>
      <w:r w:rsidR="00913431" w:rsidRPr="00913431">
        <w:rPr>
          <w:rFonts w:hint="eastAsia"/>
          <w:b/>
        </w:rPr>
        <w:t>软件为</w:t>
      </w:r>
      <w:r w:rsidR="00913431" w:rsidRPr="00913431">
        <w:rPr>
          <w:rFonts w:hint="eastAsia"/>
          <w:b/>
        </w:rPr>
        <w:t>64</w:t>
      </w:r>
      <w:r w:rsidR="00913431" w:rsidRPr="00913431">
        <w:rPr>
          <w:rFonts w:hint="eastAsia"/>
          <w:b/>
        </w:rPr>
        <w:t>位程序，以下操作将仅针对</w:t>
      </w:r>
      <w:r w:rsidR="00913431" w:rsidRPr="00913431">
        <w:rPr>
          <w:rFonts w:hint="eastAsia"/>
          <w:b/>
        </w:rPr>
        <w:t>64</w:t>
      </w:r>
      <w:r w:rsidR="00913431" w:rsidRPr="00913431">
        <w:rPr>
          <w:rFonts w:hint="eastAsia"/>
          <w:b/>
        </w:rPr>
        <w:t>位文件夹。</w:t>
      </w:r>
    </w:p>
    <w:p w14:paraId="2F3E668D" w14:textId="77777777" w:rsidR="00AD46C5" w:rsidRDefault="00AD46C5" w:rsidP="00AD46C5">
      <w:pPr>
        <w:ind w:firstLine="480"/>
      </w:pPr>
      <w:r>
        <w:rPr>
          <w:rFonts w:hint="eastAsia"/>
        </w:rPr>
        <w:t>首先，我们找到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文件夹，</w:t>
      </w:r>
      <w:r w:rsidR="00AA0C3D">
        <w:rPr>
          <w:rFonts w:hint="eastAsia"/>
        </w:rPr>
        <w:t>如</w:t>
      </w:r>
      <w:r w:rsidR="00AA0C3D">
        <w:fldChar w:fldCharType="begin"/>
      </w:r>
      <w:r w:rsidR="00AA0C3D">
        <w:instrText xml:space="preserve"> </w:instrText>
      </w:r>
      <w:r w:rsidR="00AA0C3D">
        <w:rPr>
          <w:rFonts w:hint="eastAsia"/>
        </w:rPr>
        <w:instrText>REF _Ref61267380 \h</w:instrText>
      </w:r>
      <w:r w:rsidR="00AA0C3D">
        <w:instrText xml:space="preserve"> </w:instrText>
      </w:r>
      <w:r w:rsidR="00AA0C3D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2</w:t>
      </w:r>
      <w:r w:rsidR="00AA0C3D">
        <w:fldChar w:fldCharType="end"/>
      </w:r>
    </w:p>
    <w:p w14:paraId="2F3E668E" w14:textId="77777777" w:rsidR="00AA0C3D" w:rsidRDefault="00AA0C3D" w:rsidP="00AA0C3D">
      <w:pPr>
        <w:pStyle w:val="aa"/>
        <w:keepNext/>
      </w:pPr>
      <w:r>
        <w:lastRenderedPageBreak/>
        <w:drawing>
          <wp:inline distT="0" distB="0" distL="0" distR="0" wp14:anchorId="2F3E6899" wp14:editId="2F3E689A">
            <wp:extent cx="5274310" cy="2788532"/>
            <wp:effectExtent l="19050" t="19050" r="21590" b="12065"/>
            <wp:docPr id="31" name="图片 31" descr="C:\Users\ThinkPad\Desktop\PARDISO文档图片\DLL存放位置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ThinkPad\Desktop\PARDISO文档图片\DLL存放位置2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885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F3E668F" w14:textId="77777777" w:rsidR="00AA0C3D" w:rsidRDefault="00AA0C3D" w:rsidP="00AA0C3D">
      <w:pPr>
        <w:pStyle w:val="a9"/>
        <w:ind w:firstLine="400"/>
        <w:jc w:val="center"/>
      </w:pPr>
      <w:bookmarkStart w:id="47" w:name="_Ref6126738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2</w:t>
      </w:r>
      <w:r w:rsidR="00BC3793">
        <w:fldChar w:fldCharType="end"/>
      </w:r>
      <w:bookmarkEnd w:id="47"/>
      <w:r w:rsidR="006454D0">
        <w:rPr>
          <w:rFonts w:hint="eastAsia"/>
        </w:rPr>
        <w:t xml:space="preserve"> </w:t>
      </w:r>
      <w:proofErr w:type="spellStart"/>
      <w:r w:rsidR="006454D0">
        <w:rPr>
          <w:rFonts w:hint="eastAsia"/>
        </w:rPr>
        <w:t>SuperTire</w:t>
      </w:r>
      <w:proofErr w:type="spellEnd"/>
      <w:r w:rsidR="006454D0">
        <w:rPr>
          <w:rFonts w:hint="eastAsia"/>
        </w:rPr>
        <w:t>软件的项目文件夹</w:t>
      </w:r>
    </w:p>
    <w:p w14:paraId="2F3E6690" w14:textId="77777777" w:rsidR="007F0CDA" w:rsidRDefault="007F0CDA" w:rsidP="007F0CDA">
      <w:pPr>
        <w:ind w:firstLine="480"/>
      </w:pPr>
      <w:r>
        <w:rPr>
          <w:rFonts w:hint="eastAsia"/>
        </w:rPr>
        <w:t>然后我们依次打开文件夹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→</w:t>
      </w:r>
      <w:r w:rsidR="001B22FD">
        <w:rPr>
          <w:rFonts w:hint="eastAsia"/>
        </w:rPr>
        <w:t>bin</w:t>
      </w:r>
      <w:r w:rsidR="001B22FD">
        <w:rPr>
          <w:rFonts w:hint="eastAsia"/>
        </w:rPr>
        <w:t>→</w:t>
      </w:r>
      <w:r w:rsidR="001B22FD">
        <w:rPr>
          <w:rFonts w:hint="eastAsia"/>
        </w:rPr>
        <w:t>x64</w:t>
      </w:r>
      <w:r w:rsidR="001B22FD">
        <w:rPr>
          <w:rFonts w:hint="eastAsia"/>
        </w:rPr>
        <w:t>→</w:t>
      </w:r>
      <w:r w:rsidR="001B22FD">
        <w:rPr>
          <w:rFonts w:hint="eastAsia"/>
        </w:rPr>
        <w:t>Debug</w:t>
      </w:r>
      <w:r w:rsidR="000917DB">
        <w:rPr>
          <w:rFonts w:hint="eastAsia"/>
        </w:rPr>
        <w:t>，如</w:t>
      </w:r>
      <w:r w:rsidR="000917DB">
        <w:fldChar w:fldCharType="begin"/>
      </w:r>
      <w:r w:rsidR="000917DB">
        <w:instrText xml:space="preserve"> </w:instrText>
      </w:r>
      <w:r w:rsidR="000917DB">
        <w:rPr>
          <w:rFonts w:hint="eastAsia"/>
        </w:rPr>
        <w:instrText>REF _Ref61893658 \h</w:instrText>
      </w:r>
      <w:r w:rsidR="000917DB">
        <w:instrText xml:space="preserve"> </w:instrText>
      </w:r>
      <w:r w:rsidR="000917DB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3</w:t>
      </w:r>
      <w:r w:rsidR="000917DB">
        <w:fldChar w:fldCharType="end"/>
      </w:r>
      <w:r w:rsidR="00A33B98">
        <w:rPr>
          <w:rFonts w:hint="eastAsia"/>
        </w:rPr>
        <w:t>所示的文件打开路径</w:t>
      </w:r>
      <w:r w:rsidR="002D568B">
        <w:rPr>
          <w:rFonts w:hint="eastAsia"/>
        </w:rPr>
        <w:t>（文件夹内容可能不同）</w:t>
      </w:r>
      <w:r w:rsidR="000917DB">
        <w:rPr>
          <w:rFonts w:hint="eastAsia"/>
        </w:rPr>
        <w:t>。</w:t>
      </w:r>
    </w:p>
    <w:p w14:paraId="2F3E6691" w14:textId="77777777" w:rsidR="000917DB" w:rsidRDefault="002D568B" w:rsidP="000917DB">
      <w:pPr>
        <w:pStyle w:val="aa"/>
      </w:pPr>
      <w:r>
        <w:drawing>
          <wp:inline distT="0" distB="0" distL="0" distR="0" wp14:anchorId="2F3E689B" wp14:editId="2F3E689C">
            <wp:extent cx="5274310" cy="3739797"/>
            <wp:effectExtent l="19050" t="19050" r="21590" b="13335"/>
            <wp:docPr id="37" name="图片 37" descr="C:\Users\ThinkPad\Desktop\PARDISO文档图片\DLL存放位置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ThinkPad\Desktop\PARDISO文档图片\DLL存放位置3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3979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F3E6692" w14:textId="77777777" w:rsidR="000917DB" w:rsidRDefault="000917DB" w:rsidP="000917DB">
      <w:pPr>
        <w:pStyle w:val="a9"/>
        <w:ind w:firstLineChars="0" w:firstLine="0"/>
        <w:jc w:val="center"/>
      </w:pPr>
      <w:bookmarkStart w:id="48" w:name="_Ref61893658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bookmarkEnd w:id="48"/>
      <w:r w:rsidR="006454D0">
        <w:rPr>
          <w:rFonts w:hint="eastAsia"/>
        </w:rPr>
        <w:t xml:space="preserve"> DLL</w:t>
      </w:r>
      <w:r w:rsidR="006454D0">
        <w:rPr>
          <w:rFonts w:hint="eastAsia"/>
        </w:rPr>
        <w:t>文件存放位置</w:t>
      </w:r>
    </w:p>
    <w:p w14:paraId="2F3E6693" w14:textId="77777777" w:rsidR="002D568B" w:rsidRDefault="002D568B" w:rsidP="002D568B">
      <w:pPr>
        <w:ind w:firstLine="480"/>
      </w:pPr>
      <w:r>
        <w:rPr>
          <w:rFonts w:hint="eastAsia"/>
        </w:rPr>
        <w:t>现在，</w:t>
      </w:r>
      <w:r w:rsidR="00C84906">
        <w:rPr>
          <w:rFonts w:hint="eastAsia"/>
        </w:rPr>
        <w:t>我们把</w:t>
      </w:r>
      <w:r w:rsidR="001E21B7">
        <w:rPr>
          <w:rFonts w:hint="eastAsia"/>
        </w:rPr>
        <w:t>“</w:t>
      </w:r>
      <w:r w:rsidR="001E21B7">
        <w:rPr>
          <w:rFonts w:hint="eastAsia"/>
        </w:rPr>
        <w:t>PardisoForCSharp.dll</w:t>
      </w:r>
      <w:r w:rsidR="001E21B7">
        <w:rPr>
          <w:rFonts w:hint="eastAsia"/>
        </w:rPr>
        <w:t>”和“</w:t>
      </w:r>
      <w:r w:rsidR="001E21B7" w:rsidRPr="00B05FCC">
        <w:t>libiomp5md_db</w:t>
      </w:r>
      <w:r w:rsidR="001E21B7">
        <w:rPr>
          <w:rFonts w:hint="eastAsia"/>
        </w:rPr>
        <w:t>.dll</w:t>
      </w:r>
      <w:r w:rsidR="001E21B7">
        <w:rPr>
          <w:rFonts w:hint="eastAsia"/>
        </w:rPr>
        <w:t>”两个文件复制到</w:t>
      </w:r>
      <w:r w:rsidR="00393355">
        <w:rPr>
          <w:rFonts w:hint="eastAsia"/>
        </w:rPr>
        <w:t>上述</w:t>
      </w:r>
      <w:r w:rsidR="001E21B7">
        <w:rPr>
          <w:rFonts w:hint="eastAsia"/>
        </w:rPr>
        <w:t>Debug</w:t>
      </w:r>
      <w:r w:rsidR="001E21B7">
        <w:rPr>
          <w:rFonts w:hint="eastAsia"/>
        </w:rPr>
        <w:t>文件夹中</w:t>
      </w:r>
      <w:r w:rsidR="00393355">
        <w:rPr>
          <w:rFonts w:hint="eastAsia"/>
        </w:rPr>
        <w:t>，如</w:t>
      </w:r>
      <w:r w:rsidR="00393355">
        <w:fldChar w:fldCharType="begin"/>
      </w:r>
      <w:r w:rsidR="00393355">
        <w:instrText xml:space="preserve"> </w:instrText>
      </w:r>
      <w:r w:rsidR="00393355">
        <w:rPr>
          <w:rFonts w:hint="eastAsia"/>
        </w:rPr>
        <w:instrText>REF _Ref62137548 \h</w:instrText>
      </w:r>
      <w:r w:rsidR="00393355">
        <w:instrText xml:space="preserve"> </w:instrText>
      </w:r>
      <w:r w:rsidR="00393355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4</w:t>
      </w:r>
      <w:r w:rsidR="00393355">
        <w:fldChar w:fldCharType="end"/>
      </w:r>
      <w:r w:rsidR="00393355">
        <w:rPr>
          <w:rFonts w:hint="eastAsia"/>
        </w:rPr>
        <w:t>所示</w:t>
      </w:r>
      <w:r w:rsidR="001E21B7">
        <w:rPr>
          <w:rFonts w:hint="eastAsia"/>
        </w:rPr>
        <w:t>。</w:t>
      </w:r>
    </w:p>
    <w:p w14:paraId="2F3E6694" w14:textId="77777777" w:rsidR="00393355" w:rsidRDefault="00393355" w:rsidP="00393355">
      <w:pPr>
        <w:pStyle w:val="aa"/>
        <w:keepNext/>
      </w:pPr>
      <w:r>
        <w:lastRenderedPageBreak/>
        <w:drawing>
          <wp:inline distT="0" distB="0" distL="0" distR="0" wp14:anchorId="2F3E689D" wp14:editId="2F3E689E">
            <wp:extent cx="5274310" cy="3739797"/>
            <wp:effectExtent l="19050" t="19050" r="21590" b="13335"/>
            <wp:docPr id="38" name="图片 38" descr="C:\Users\ThinkPad\Desktop\PARDISO文档图片\DLL存放位置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ThinkPad\Desktop\PARDISO文档图片\DLL存放位置4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3979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F3E6695" w14:textId="77777777" w:rsidR="00393355" w:rsidRDefault="00393355" w:rsidP="00393355">
      <w:pPr>
        <w:pStyle w:val="a9"/>
        <w:ind w:firstLine="400"/>
        <w:jc w:val="center"/>
      </w:pPr>
      <w:bookmarkStart w:id="49" w:name="_Ref62137548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4</w:t>
      </w:r>
      <w:r w:rsidR="00BC3793">
        <w:fldChar w:fldCharType="end"/>
      </w:r>
      <w:bookmarkEnd w:id="49"/>
      <w:r w:rsidR="006454D0">
        <w:rPr>
          <w:rFonts w:hint="eastAsia"/>
        </w:rPr>
        <w:t xml:space="preserve"> </w:t>
      </w:r>
      <w:r w:rsidR="006454D0">
        <w:rPr>
          <w:rFonts w:hint="eastAsia"/>
        </w:rPr>
        <w:t>复制</w:t>
      </w:r>
      <w:r w:rsidR="006454D0">
        <w:rPr>
          <w:rFonts w:hint="eastAsia"/>
        </w:rPr>
        <w:t>DLL</w:t>
      </w:r>
      <w:r w:rsidR="006454D0">
        <w:rPr>
          <w:rFonts w:hint="eastAsia"/>
        </w:rPr>
        <w:t>文件到</w:t>
      </w:r>
      <w:proofErr w:type="spellStart"/>
      <w:r w:rsidR="006454D0">
        <w:rPr>
          <w:rFonts w:hint="eastAsia"/>
        </w:rPr>
        <w:t>SuperTire</w:t>
      </w:r>
      <w:proofErr w:type="spellEnd"/>
    </w:p>
    <w:p w14:paraId="2F3E6696" w14:textId="77777777" w:rsidR="001E21B7" w:rsidRDefault="00393355" w:rsidP="00393355">
      <w:pPr>
        <w:pStyle w:val="2"/>
      </w:pPr>
      <w:bookmarkStart w:id="50" w:name="_Toc63661061"/>
      <w:r>
        <w:rPr>
          <w:rFonts w:hint="eastAsia"/>
        </w:rPr>
        <w:t>DLL</w:t>
      </w:r>
      <w:r>
        <w:rPr>
          <w:rFonts w:hint="eastAsia"/>
        </w:rPr>
        <w:t>导入</w:t>
      </w:r>
      <w:r w:rsidR="009008B3">
        <w:rPr>
          <w:rFonts w:hint="eastAsia"/>
        </w:rPr>
        <w:t>C#</w:t>
      </w:r>
      <w:r w:rsidR="009008B3">
        <w:rPr>
          <w:rFonts w:hint="eastAsia"/>
        </w:rPr>
        <w:t>程序</w:t>
      </w:r>
      <w:r>
        <w:rPr>
          <w:rFonts w:hint="eastAsia"/>
        </w:rPr>
        <w:t>与</w:t>
      </w:r>
      <w:proofErr w:type="spellStart"/>
      <w:r>
        <w:rPr>
          <w:rFonts w:hint="eastAsia"/>
        </w:rPr>
        <w:t>Pardiso</w:t>
      </w:r>
      <w:proofErr w:type="spellEnd"/>
      <w:r>
        <w:rPr>
          <w:rFonts w:hint="eastAsia"/>
        </w:rPr>
        <w:t>函数声明</w:t>
      </w:r>
      <w:bookmarkEnd w:id="50"/>
    </w:p>
    <w:p w14:paraId="2F3E6697" w14:textId="77777777" w:rsidR="00393355" w:rsidRDefault="00393355" w:rsidP="00393355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3.1</w:t>
      </w:r>
      <w:r>
        <w:rPr>
          <w:rFonts w:hint="eastAsia"/>
        </w:rPr>
        <w:t>节中，我们已经将</w:t>
      </w:r>
      <w:r>
        <w:rPr>
          <w:rFonts w:hint="eastAsia"/>
        </w:rPr>
        <w:t>PardisoForCSharp.dll</w:t>
      </w:r>
      <w:r>
        <w:rPr>
          <w:rFonts w:hint="eastAsia"/>
        </w:rPr>
        <w:t>及其依赖文件</w:t>
      </w:r>
      <w:r w:rsidRPr="00B05FCC">
        <w:t>libiomp5md_db</w:t>
      </w:r>
      <w:r>
        <w:rPr>
          <w:rFonts w:hint="eastAsia"/>
        </w:rPr>
        <w:t>.dll</w:t>
      </w:r>
      <w:r>
        <w:rPr>
          <w:rFonts w:hint="eastAsia"/>
        </w:rPr>
        <w:t>存放到</w:t>
      </w: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的</w:t>
      </w:r>
      <w:r>
        <w:rPr>
          <w:rFonts w:hint="eastAsia"/>
        </w:rPr>
        <w:t>Debug</w:t>
      </w:r>
      <w:r>
        <w:rPr>
          <w:rFonts w:hint="eastAsia"/>
        </w:rPr>
        <w:t>文件夹中。在</w:t>
      </w:r>
      <w:r>
        <w:rPr>
          <w:rFonts w:hint="eastAsia"/>
        </w:rPr>
        <w:t>3.2</w:t>
      </w:r>
      <w:r>
        <w:rPr>
          <w:rFonts w:hint="eastAsia"/>
        </w:rPr>
        <w:t>节，我们</w:t>
      </w:r>
      <w:r w:rsidR="00565754">
        <w:rPr>
          <w:rFonts w:hint="eastAsia"/>
        </w:rPr>
        <w:t>将学习如何把</w:t>
      </w:r>
      <w:r w:rsidR="00565754">
        <w:rPr>
          <w:rFonts w:hint="eastAsia"/>
        </w:rPr>
        <w:t>PardisoForCSharp.dll</w:t>
      </w:r>
      <w:r w:rsidR="00565754">
        <w:rPr>
          <w:rFonts w:hint="eastAsia"/>
        </w:rPr>
        <w:t>文件导入到程序中并使用</w:t>
      </w:r>
      <w:r w:rsidR="00565754">
        <w:rPr>
          <w:rFonts w:hint="eastAsia"/>
        </w:rPr>
        <w:t>DLL</w:t>
      </w:r>
      <w:r w:rsidR="00565754">
        <w:rPr>
          <w:rFonts w:hint="eastAsia"/>
        </w:rPr>
        <w:t>中封装的</w:t>
      </w:r>
      <w:proofErr w:type="spellStart"/>
      <w:r w:rsidR="00565754">
        <w:rPr>
          <w:rFonts w:hint="eastAsia"/>
        </w:rPr>
        <w:t>Pardiso</w:t>
      </w:r>
      <w:proofErr w:type="spellEnd"/>
      <w:r w:rsidR="00565754">
        <w:rPr>
          <w:rFonts w:hint="eastAsia"/>
        </w:rPr>
        <w:t>函数。</w:t>
      </w:r>
    </w:p>
    <w:p w14:paraId="2F3E6698" w14:textId="77777777" w:rsidR="00E27ECB" w:rsidRDefault="00565754" w:rsidP="009E5F0B">
      <w:pPr>
        <w:ind w:firstLine="480"/>
      </w:pPr>
      <w:r>
        <w:rPr>
          <w:rFonts w:hint="eastAsia"/>
        </w:rPr>
        <w:t>首先，我们启动</w:t>
      </w: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，</w:t>
      </w:r>
      <w:r w:rsidR="00677134">
        <w:rPr>
          <w:rFonts w:hint="eastAsia"/>
        </w:rPr>
        <w:t>启动之后的窗口如</w:t>
      </w:r>
      <w:r w:rsidR="00677134">
        <w:fldChar w:fldCharType="begin"/>
      </w:r>
      <w:r w:rsidR="00677134">
        <w:instrText xml:space="preserve"> </w:instrText>
      </w:r>
      <w:r w:rsidR="00677134">
        <w:rPr>
          <w:rFonts w:hint="eastAsia"/>
        </w:rPr>
        <w:instrText>REF _Ref62139554 \h</w:instrText>
      </w:r>
      <w:r w:rsidR="00677134">
        <w:instrText xml:space="preserve"> </w:instrText>
      </w:r>
      <w:r w:rsidR="00677134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5</w:t>
      </w:r>
      <w:r w:rsidR="00677134">
        <w:fldChar w:fldCharType="end"/>
      </w:r>
      <w:r w:rsidR="00677134">
        <w:rPr>
          <w:rFonts w:hint="eastAsia"/>
        </w:rPr>
        <w:t>所示。需要注意的是，应首先将程序设置为“</w:t>
      </w:r>
      <w:r w:rsidR="00677134">
        <w:rPr>
          <w:rFonts w:hint="eastAsia"/>
        </w:rPr>
        <w:t>x64</w:t>
      </w:r>
      <w:r w:rsidR="00677134">
        <w:rPr>
          <w:rFonts w:hint="eastAsia"/>
        </w:rPr>
        <w:t>”（如果为</w:t>
      </w:r>
      <w:r w:rsidR="00677134">
        <w:rPr>
          <w:rFonts w:hint="eastAsia"/>
        </w:rPr>
        <w:t>x86</w:t>
      </w:r>
      <w:r w:rsidR="00677134">
        <w:rPr>
          <w:rFonts w:hint="eastAsia"/>
        </w:rPr>
        <w:t>），如</w:t>
      </w:r>
      <w:r w:rsidR="00677134">
        <w:fldChar w:fldCharType="begin"/>
      </w:r>
      <w:r w:rsidR="00677134">
        <w:instrText xml:space="preserve"> </w:instrText>
      </w:r>
      <w:r w:rsidR="00677134">
        <w:rPr>
          <w:rFonts w:hint="eastAsia"/>
        </w:rPr>
        <w:instrText>REF _Ref62139554 \h</w:instrText>
      </w:r>
      <w:r w:rsidR="00677134">
        <w:instrText xml:space="preserve"> </w:instrText>
      </w:r>
      <w:r w:rsidR="00677134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5</w:t>
      </w:r>
      <w:r w:rsidR="00677134">
        <w:fldChar w:fldCharType="end"/>
      </w:r>
      <w:r w:rsidR="00677134">
        <w:t>红框</w:t>
      </w:r>
      <w:r w:rsidR="00677134">
        <w:rPr>
          <w:rFonts w:hint="eastAsia"/>
        </w:rPr>
        <w:t>所示。</w:t>
      </w:r>
    </w:p>
    <w:p w14:paraId="2F3E6699" w14:textId="77777777" w:rsidR="00677134" w:rsidRDefault="00677134" w:rsidP="00677134">
      <w:pPr>
        <w:pStyle w:val="aa"/>
        <w:keepNext/>
      </w:pPr>
      <w:r>
        <w:lastRenderedPageBreak/>
        <w:drawing>
          <wp:inline distT="0" distB="0" distL="0" distR="0" wp14:anchorId="2F3E689F" wp14:editId="414350B3">
            <wp:extent cx="5274310" cy="2853621"/>
            <wp:effectExtent l="19050" t="19050" r="21590" b="23495"/>
            <wp:docPr id="39" name="图片 39" descr="C:\Users\ThinkPad\Desktop\PARDISO文档图片\DLL导入与函数声明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ThinkPad\Desktop\PARDISO文档图片\DLL导入与函数声明1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62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F3E669A" w14:textId="77777777" w:rsidR="00677134" w:rsidRPr="00393355" w:rsidRDefault="00677134" w:rsidP="00677134">
      <w:pPr>
        <w:pStyle w:val="a9"/>
        <w:ind w:firstLine="400"/>
        <w:jc w:val="center"/>
      </w:pPr>
      <w:bookmarkStart w:id="51" w:name="_Ref62139554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5</w:t>
      </w:r>
      <w:r w:rsidR="00BC3793">
        <w:fldChar w:fldCharType="end"/>
      </w:r>
      <w:bookmarkEnd w:id="51"/>
      <w:r w:rsidR="006454D0">
        <w:rPr>
          <w:rFonts w:hint="eastAsia"/>
        </w:rPr>
        <w:t xml:space="preserve"> </w:t>
      </w:r>
      <w:proofErr w:type="spellStart"/>
      <w:r w:rsidR="006454D0">
        <w:rPr>
          <w:rFonts w:hint="eastAsia"/>
        </w:rPr>
        <w:t>SuperTire</w:t>
      </w:r>
      <w:proofErr w:type="spellEnd"/>
      <w:r w:rsidR="006454D0">
        <w:rPr>
          <w:rFonts w:hint="eastAsia"/>
        </w:rPr>
        <w:t>软件设计界面</w:t>
      </w:r>
    </w:p>
    <w:p w14:paraId="2F3E669B" w14:textId="77777777" w:rsidR="002D568B" w:rsidRDefault="00E27ECB" w:rsidP="002D568B">
      <w:pPr>
        <w:ind w:firstLine="480"/>
      </w:pPr>
      <w:r>
        <w:rPr>
          <w:rFonts w:hint="eastAsia"/>
        </w:rPr>
        <w:t>然后，我们依次</w:t>
      </w:r>
      <w:r w:rsidR="00677134">
        <w:rPr>
          <w:rFonts w:hint="eastAsia"/>
        </w:rPr>
        <w:t>点击解决方案资源管理器</w:t>
      </w:r>
      <w:r>
        <w:rPr>
          <w:rFonts w:hint="eastAsia"/>
        </w:rPr>
        <w:t>下的“</w:t>
      </w:r>
      <w:proofErr w:type="spellStart"/>
      <w:r>
        <w:rPr>
          <w:rFonts w:hint="eastAsia"/>
        </w:rPr>
        <w:t>SparseNumerics</w:t>
      </w:r>
      <w:proofErr w:type="spellEnd"/>
      <w:r>
        <w:rPr>
          <w:rFonts w:hint="eastAsia"/>
        </w:rPr>
        <w:t>”、“</w:t>
      </w:r>
      <w:r>
        <w:rPr>
          <w:rFonts w:hint="eastAsia"/>
        </w:rPr>
        <w:t>Equation</w:t>
      </w:r>
      <w:r>
        <w:rPr>
          <w:rFonts w:hint="eastAsia"/>
        </w:rPr>
        <w:t>”前面的小三角符号。找到“</w:t>
      </w:r>
      <w:proofErr w:type="spellStart"/>
      <w:r>
        <w:rPr>
          <w:rFonts w:hint="eastAsia"/>
        </w:rPr>
        <w:t>Linear.cs</w:t>
      </w:r>
      <w:proofErr w:type="spellEnd"/>
      <w:r>
        <w:rPr>
          <w:rFonts w:hint="eastAsia"/>
        </w:rPr>
        <w:t>”并单击。</w:t>
      </w:r>
    </w:p>
    <w:p w14:paraId="2F3E669C" w14:textId="77777777" w:rsidR="00E27ECB" w:rsidRDefault="00E27ECB" w:rsidP="00E27ECB">
      <w:pPr>
        <w:pStyle w:val="aa"/>
        <w:keepNext/>
      </w:pPr>
      <w:r>
        <w:drawing>
          <wp:inline distT="0" distB="0" distL="0" distR="0" wp14:anchorId="2F3E68A1" wp14:editId="2F3E68A2">
            <wp:extent cx="1522800" cy="2170800"/>
            <wp:effectExtent l="0" t="0" r="1270" b="1270"/>
            <wp:docPr id="40" name="图片 40" descr="C:\Users\ThinkPad\Desktop\PARDISO文档图片\DLL导入与函数声明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hinkPad\Desktop\PARDISO文档图片\DLL导入与函数声明2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800" cy="217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69D" w14:textId="77777777" w:rsidR="00E27ECB" w:rsidRDefault="00E27ECB" w:rsidP="00E27ECB">
      <w:pPr>
        <w:pStyle w:val="a9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6</w:t>
      </w:r>
      <w:r w:rsidR="00BC3793">
        <w:fldChar w:fldCharType="end"/>
      </w:r>
      <w:r w:rsidR="006454D0">
        <w:rPr>
          <w:rFonts w:hint="eastAsia"/>
        </w:rPr>
        <w:t xml:space="preserve"> </w:t>
      </w:r>
      <w:r w:rsidR="006454D0">
        <w:rPr>
          <w:rFonts w:hint="eastAsia"/>
        </w:rPr>
        <w:t>解决方案资源管理器</w:t>
      </w:r>
    </w:p>
    <w:p w14:paraId="2F3E669E" w14:textId="77777777" w:rsidR="009E5F0B" w:rsidRPr="009E5F0B" w:rsidRDefault="009E5F0B" w:rsidP="009E5F0B">
      <w:pPr>
        <w:ind w:firstLine="480"/>
      </w:pPr>
      <w:r>
        <w:rPr>
          <w:rFonts w:hint="eastAsia"/>
        </w:rPr>
        <w:t>我们首先在</w:t>
      </w:r>
      <w:r>
        <w:rPr>
          <w:rFonts w:hint="eastAsia"/>
        </w:rPr>
        <w:t>Linear</w:t>
      </w:r>
      <w:r>
        <w:rPr>
          <w:rFonts w:hint="eastAsia"/>
        </w:rPr>
        <w:t>库中写入以下代码用来</w:t>
      </w:r>
      <w:r w:rsidRPr="009E5F0B">
        <w:rPr>
          <w:rFonts w:hint="eastAsia"/>
        </w:rPr>
        <w:t>导入动态链接库文件</w:t>
      </w:r>
      <w:r>
        <w:rPr>
          <w:rFonts w:hint="eastAsia"/>
        </w:rPr>
        <w:t>和</w:t>
      </w:r>
      <w:r w:rsidRPr="009E5F0B">
        <w:rPr>
          <w:rFonts w:hint="eastAsia"/>
        </w:rPr>
        <w:t>声明动态链接库中的导出函数</w:t>
      </w:r>
      <w:proofErr w:type="spellStart"/>
      <w:r>
        <w:rPr>
          <w:rFonts w:hint="eastAsia"/>
        </w:rPr>
        <w:t>Pardiso</w:t>
      </w:r>
      <w:proofErr w:type="spellEnd"/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2141002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7</w:t>
      </w:r>
      <w:r>
        <w:fldChar w:fldCharType="end"/>
      </w:r>
      <w:r>
        <w:rPr>
          <w:rFonts w:hint="eastAsia"/>
        </w:rPr>
        <w:t>所示。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9E5F0B" w14:paraId="2F3E66A4" w14:textId="77777777" w:rsidTr="008D179A">
        <w:tc>
          <w:tcPr>
            <w:tcW w:w="8522" w:type="dxa"/>
            <w:shd w:val="clear" w:color="auto" w:fill="EAF1DD" w:themeFill="accent3" w:themeFillTint="33"/>
          </w:tcPr>
          <w:p w14:paraId="2F3E669F" w14:textId="77777777" w:rsidR="009E5F0B" w:rsidRDefault="009E5F0B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导入动态链接库文件</w:t>
            </w:r>
          </w:p>
          <w:p w14:paraId="2F3E66A0" w14:textId="77777777" w:rsidR="009E5F0B" w:rsidRDefault="009E5F0B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[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DllImpor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800000"/>
                <w:kern w:val="0"/>
                <w:sz w:val="19"/>
                <w:szCs w:val="19"/>
              </w:rPr>
              <w:t>@"\PardisoForCSharp.dll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allingConvention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allingConvention.Cdec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]</w:t>
            </w:r>
          </w:p>
          <w:p w14:paraId="2F3E66A1" w14:textId="77777777" w:rsidR="009E5F0B" w:rsidRDefault="009E5F0B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声明动态链接库中的导出函数</w:t>
            </w:r>
          </w:p>
          <w:p w14:paraId="2F3E66A2" w14:textId="77777777" w:rsidR="009E5F0B" w:rsidRDefault="009E5F0B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privat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at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extern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 ja</w:t>
            </w:r>
          </w:p>
          <w:p w14:paraId="2F3E66A3" w14:textId="77777777" w:rsidR="009E5F0B" w:rsidRDefault="009E5F0B" w:rsidP="008D179A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;</w:t>
            </w:r>
          </w:p>
        </w:tc>
      </w:tr>
    </w:tbl>
    <w:p w14:paraId="2F3E66A5" w14:textId="77777777" w:rsidR="009E5F0B" w:rsidRDefault="009E5F0B" w:rsidP="009E5F0B">
      <w:pPr>
        <w:pStyle w:val="aa"/>
        <w:keepNext/>
      </w:pPr>
      <w:r>
        <w:lastRenderedPageBreak/>
        <w:drawing>
          <wp:inline distT="0" distB="0" distL="0" distR="0" wp14:anchorId="2F3E68A3" wp14:editId="2F3E68A4">
            <wp:extent cx="5274310" cy="2853621"/>
            <wp:effectExtent l="19050" t="19050" r="21590" b="23495"/>
            <wp:docPr id="41" name="图片 41" descr="C:\Users\ThinkPad\Desktop\PARDISO文档图片\DLL导入与函数声明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ThinkPad\Desktop\PARDISO文档图片\DLL导入与函数声明3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362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F3E66A6" w14:textId="77777777" w:rsidR="000917DB" w:rsidRDefault="009E5F0B" w:rsidP="009E5F0B">
      <w:pPr>
        <w:pStyle w:val="a9"/>
        <w:ind w:firstLine="400"/>
        <w:jc w:val="center"/>
      </w:pPr>
      <w:bookmarkStart w:id="52" w:name="_Ref62141002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7</w:t>
      </w:r>
      <w:r w:rsidR="00BC3793">
        <w:fldChar w:fldCharType="end"/>
      </w:r>
      <w:bookmarkEnd w:id="52"/>
      <w:r w:rsidR="006454D0">
        <w:rPr>
          <w:rFonts w:hint="eastAsia"/>
        </w:rPr>
        <w:t xml:space="preserve"> DLL</w:t>
      </w:r>
      <w:r w:rsidR="006454D0">
        <w:rPr>
          <w:rFonts w:hint="eastAsia"/>
        </w:rPr>
        <w:t>导入与</w:t>
      </w:r>
      <w:proofErr w:type="spellStart"/>
      <w:r w:rsidR="006454D0">
        <w:rPr>
          <w:rFonts w:hint="eastAsia"/>
        </w:rPr>
        <w:t>Pardiso</w:t>
      </w:r>
      <w:proofErr w:type="spellEnd"/>
      <w:r w:rsidR="006454D0">
        <w:rPr>
          <w:rFonts w:hint="eastAsia"/>
        </w:rPr>
        <w:t>函数声明代码</w:t>
      </w:r>
    </w:p>
    <w:p w14:paraId="2F3E66A7" w14:textId="77777777" w:rsidR="003F57BD" w:rsidRPr="003F57BD" w:rsidRDefault="003F57BD" w:rsidP="003F57BD">
      <w:pPr>
        <w:pStyle w:val="2"/>
      </w:pPr>
      <w:bookmarkStart w:id="53" w:name="_Toc63661062"/>
      <w:r>
        <w:rPr>
          <w:rFonts w:hint="eastAsia"/>
        </w:rPr>
        <w:t>参数设置</w:t>
      </w:r>
      <w:bookmarkEnd w:id="53"/>
    </w:p>
    <w:p w14:paraId="2F3E66A8" w14:textId="77777777" w:rsidR="009E5F0B" w:rsidRPr="009E5F0B" w:rsidRDefault="009E5F0B" w:rsidP="009E5F0B">
      <w:pPr>
        <w:ind w:firstLine="480"/>
      </w:pPr>
      <w:r>
        <w:rPr>
          <w:rFonts w:hint="eastAsia"/>
        </w:rPr>
        <w:t>对于线性系统</w:t>
      </w:r>
      <w:r w:rsidR="00E72811" w:rsidRPr="00E72811">
        <w:rPr>
          <w:position w:val="-4"/>
        </w:rPr>
        <w:object w:dxaOrig="840" w:dyaOrig="260" w14:anchorId="2F3E68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.75pt" o:ole="">
            <v:imagedata r:id="rId61" o:title=""/>
          </v:shape>
          <o:OLEObject Type="Embed" ProgID="Equation.DSMT4" ShapeID="_x0000_i1025" DrawAspect="Content" ObjectID="_1830431920" r:id="rId62"/>
        </w:object>
      </w:r>
    </w:p>
    <w:p w14:paraId="2F3E66A9" w14:textId="77777777" w:rsidR="000917DB" w:rsidRDefault="009E5F0B" w:rsidP="007F0CDA">
      <w:pPr>
        <w:ind w:firstLine="480"/>
      </w:pPr>
      <w:r>
        <w:t>我们需要用</w:t>
      </w:r>
      <w:proofErr w:type="spellStart"/>
      <w:r>
        <w:t>Pardiso</w:t>
      </w:r>
      <w:proofErr w:type="spellEnd"/>
      <w:r>
        <w:t>来求解</w:t>
      </w:r>
      <w:r w:rsidR="00E72811" w:rsidRPr="00E72811">
        <w:rPr>
          <w:position w:val="-4"/>
        </w:rPr>
        <w:object w:dxaOrig="200" w:dyaOrig="260" w14:anchorId="2F3E68A6">
          <v:shape id="_x0000_i1026" type="#_x0000_t75" style="width:9.75pt;height:12.75pt" o:ole="">
            <v:imagedata r:id="rId63" o:title=""/>
          </v:shape>
          <o:OLEObject Type="Embed" ProgID="Equation.DSMT4" ShapeID="_x0000_i1026" DrawAspect="Content" ObjectID="_1830431921" r:id="rId64"/>
        </w:object>
      </w:r>
      <w:r w:rsidR="00E72811">
        <w:t>为</w:t>
      </w:r>
      <w:r>
        <w:t>对称矩阵和非对称矩阵</w:t>
      </w:r>
      <w:r w:rsidR="00E72811">
        <w:t>的线性系统</w:t>
      </w:r>
      <w:r w:rsidR="00E72811">
        <w:rPr>
          <w:rFonts w:hint="eastAsia"/>
        </w:rPr>
        <w:t>。</w:t>
      </w:r>
      <w:r w:rsidR="00E72811">
        <w:t>而</w:t>
      </w:r>
      <w:proofErr w:type="spellStart"/>
      <w:r w:rsidR="00E72811">
        <w:t>Pardiso</w:t>
      </w:r>
      <w:proofErr w:type="spellEnd"/>
      <w:r w:rsidR="00E72811">
        <w:t>又分为</w:t>
      </w:r>
      <w:r w:rsidR="00E72811">
        <w:rPr>
          <w:rFonts w:hint="eastAsia"/>
        </w:rPr>
        <w:t>“</w:t>
      </w:r>
      <w:r w:rsidR="00E72811">
        <w:rPr>
          <w:rFonts w:hint="eastAsia"/>
        </w:rPr>
        <w:t>in-core(IC)</w:t>
      </w:r>
      <w:r w:rsidR="00E72811">
        <w:rPr>
          <w:rFonts w:hint="eastAsia"/>
        </w:rPr>
        <w:t>”和“</w:t>
      </w:r>
      <w:r w:rsidR="00E72811">
        <w:rPr>
          <w:rFonts w:hint="eastAsia"/>
        </w:rPr>
        <w:t>out-of-core(OOC)</w:t>
      </w:r>
      <w:r w:rsidR="00E72811">
        <w:rPr>
          <w:rFonts w:hint="eastAsia"/>
        </w:rPr>
        <w:t>”两种模式。两两组合我们需要编写四个函数来使用</w:t>
      </w:r>
      <w:r w:rsidR="00753798">
        <w:rPr>
          <w:rFonts w:hint="eastAsia"/>
        </w:rPr>
        <w:t>，如</w:t>
      </w:r>
      <w:r w:rsidR="00753798">
        <w:fldChar w:fldCharType="begin"/>
      </w:r>
      <w:r w:rsidR="00753798">
        <w:instrText xml:space="preserve"> </w:instrText>
      </w:r>
      <w:r w:rsidR="00753798">
        <w:rPr>
          <w:rFonts w:hint="eastAsia"/>
        </w:rPr>
        <w:instrText>REF _Ref62142638 \h</w:instrText>
      </w:r>
      <w:r w:rsidR="00753798">
        <w:instrText xml:space="preserve"> </w:instrText>
      </w:r>
      <w:r w:rsidR="00753798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8</w:t>
      </w:r>
      <w:r w:rsidR="00753798">
        <w:fldChar w:fldCharType="end"/>
      </w:r>
      <w:r w:rsidR="00753798">
        <w:rPr>
          <w:rFonts w:hint="eastAsia"/>
        </w:rPr>
        <w:t>所示</w:t>
      </w:r>
      <w:r w:rsidR="00E72811">
        <w:rPr>
          <w:rFonts w:hint="eastAsia"/>
        </w:rPr>
        <w:t>。</w:t>
      </w:r>
    </w:p>
    <w:p w14:paraId="2F3E66AA" w14:textId="77777777" w:rsidR="00753798" w:rsidRDefault="00753798" w:rsidP="00753798">
      <w:pPr>
        <w:pStyle w:val="aa"/>
      </w:pPr>
      <w:r w:rsidRPr="00753798">
        <w:drawing>
          <wp:inline distT="0" distB="0" distL="0" distR="0" wp14:anchorId="2F3E68A7" wp14:editId="6A7FBB5A">
            <wp:extent cx="5274310" cy="2027313"/>
            <wp:effectExtent l="0" t="0" r="2540" b="0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7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2F3E66AB" w14:textId="77777777" w:rsidR="00174273" w:rsidRDefault="00753798" w:rsidP="00753798">
      <w:pPr>
        <w:pStyle w:val="a9"/>
        <w:ind w:firstLine="400"/>
        <w:jc w:val="center"/>
      </w:pPr>
      <w:bookmarkStart w:id="54" w:name="_Ref62142638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8</w:t>
      </w:r>
      <w:r w:rsidR="00BC3793">
        <w:fldChar w:fldCharType="end"/>
      </w:r>
      <w:bookmarkEnd w:id="54"/>
      <w:r w:rsidR="006454D0">
        <w:rPr>
          <w:rFonts w:hint="eastAsia"/>
        </w:rPr>
        <w:t xml:space="preserve"> </w:t>
      </w:r>
      <w:r w:rsidR="00210D0B">
        <w:rPr>
          <w:rFonts w:hint="eastAsia"/>
        </w:rPr>
        <w:t>不同功能不同模式下的</w:t>
      </w:r>
      <w:proofErr w:type="spellStart"/>
      <w:r w:rsidR="00210D0B">
        <w:rPr>
          <w:rFonts w:hint="eastAsia"/>
        </w:rPr>
        <w:t>Pardiso</w:t>
      </w:r>
      <w:proofErr w:type="spellEnd"/>
      <w:r w:rsidR="00210D0B">
        <w:rPr>
          <w:rFonts w:hint="eastAsia"/>
        </w:rPr>
        <w:t>函数命名</w:t>
      </w:r>
    </w:p>
    <w:p w14:paraId="2F3E66AC" w14:textId="77777777" w:rsidR="00753798" w:rsidRDefault="003F57BD" w:rsidP="00753798">
      <w:pPr>
        <w:ind w:firstLine="480"/>
      </w:pPr>
      <w:r>
        <w:rPr>
          <w:rFonts w:hint="eastAsia"/>
        </w:rPr>
        <w:t>对于每个函数，需要设置不同的参数，</w:t>
      </w:r>
      <w:r w:rsidR="00753798">
        <w:rPr>
          <w:rFonts w:hint="eastAsia"/>
        </w:rPr>
        <w:t>接下来，我们分别编写四个函数对应的</w:t>
      </w:r>
      <w:r w:rsidR="00753798">
        <w:rPr>
          <w:rFonts w:hint="eastAsia"/>
        </w:rPr>
        <w:t>C#</w:t>
      </w:r>
      <w:r w:rsidR="00753798">
        <w:rPr>
          <w:rFonts w:hint="eastAsia"/>
        </w:rPr>
        <w:t>代码</w:t>
      </w:r>
      <w:r w:rsidR="008D179A">
        <w:rPr>
          <w:rFonts w:hint="eastAsia"/>
        </w:rPr>
        <w:t>（含注释）</w:t>
      </w:r>
      <w:r w:rsidR="00753798">
        <w:rPr>
          <w:rFonts w:hint="eastAsia"/>
        </w:rPr>
        <w:t>。</w:t>
      </w:r>
    </w:p>
    <w:p w14:paraId="2F3E66AD" w14:textId="77777777" w:rsidR="008D179A" w:rsidRDefault="00753798" w:rsidP="008D179A">
      <w:pPr>
        <w:pStyle w:val="a8"/>
        <w:numPr>
          <w:ilvl w:val="0"/>
          <w:numId w:val="12"/>
        </w:numPr>
        <w:ind w:firstLineChars="0"/>
      </w:pPr>
      <w:r>
        <w:t>对于函数</w:t>
      </w:r>
      <w:proofErr w:type="spellStart"/>
      <w:r>
        <w:t>PardisoSolverForUns</w:t>
      </w:r>
      <w:r w:rsidRPr="00753798">
        <w:t>ymmetricMatrixWithIC</w:t>
      </w:r>
      <w:proofErr w:type="spellEnd"/>
      <w:r>
        <w:rPr>
          <w:rFonts w:hint="eastAsia"/>
        </w:rPr>
        <w:t>，</w:t>
      </w:r>
      <w:r>
        <w:t>写入以下代码</w:t>
      </w:r>
      <w:r>
        <w:rPr>
          <w:rFonts w:hint="eastAsia"/>
        </w:rPr>
        <w:t>：</w:t>
      </w:r>
    </w:p>
    <w:p w14:paraId="2F3E66AE" w14:textId="77777777" w:rsidR="008D179A" w:rsidRDefault="008D179A" w:rsidP="008D179A">
      <w:pPr>
        <w:ind w:firstLineChars="0"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8D179A" w14:paraId="2F3E66FB" w14:textId="77777777" w:rsidTr="008D179A">
        <w:tc>
          <w:tcPr>
            <w:tcW w:w="8522" w:type="dxa"/>
            <w:shd w:val="clear" w:color="auto" w:fill="EAF1DD" w:themeFill="accent3" w:themeFillTint="33"/>
          </w:tcPr>
          <w:p w14:paraId="2F3E66A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summary&gt;</w:t>
            </w:r>
          </w:p>
          <w:p w14:paraId="2F3E66B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SolverForUnsymmetricMatrixWithIC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函数，适用于非对称矩阵</w:t>
            </w:r>
          </w:p>
          <w:p w14:paraId="2F3E66B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以用来求解具有单个或多个右端项的稀疏线性方程组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n-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）</w:t>
            </w:r>
          </w:p>
          <w:p w14:paraId="2F3E66B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summary&gt;</w:t>
            </w:r>
          </w:p>
          <w:p w14:paraId="2F3E66B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矩阵维数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非零元素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行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列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载荷的列向量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的计算结果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返回分析、数值分解、求解阶段出现的错误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6B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publ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at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SolverForUnsymmetricMatrixWithI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j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</w:t>
            </w:r>
          </w:p>
          <w:p w14:paraId="2F3E66B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14:paraId="2F3E66B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实数非对称矩阵类型</w:t>
            </w:r>
          </w:p>
          <w:p w14:paraId="2F3E66B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右端项数量</w:t>
            </w:r>
          </w:p>
          <w:p w14:paraId="2F3E66B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部求解器内存指针</w:t>
            </w:r>
          </w:p>
          <w:p w14:paraId="2F3E66B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3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6C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6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long 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6C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者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void *pt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两种系统结构应该都是可以的</w:t>
            </w:r>
          </w:p>
          <w:p w14:paraId="2F3E66C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t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6C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</w:p>
          <w:p w14:paraId="2F3E66C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6C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hase;</w:t>
            </w:r>
            <w:proofErr w:type="gramEnd"/>
          </w:p>
          <w:p w14:paraId="2F3E66C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C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/</w:t>
            </w:r>
          </w:p>
          <w:p w14:paraId="2F3E66C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C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6C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6C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6C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6C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0] = 1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求解器默认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参数</w:t>
            </w:r>
          </w:p>
          <w:p w14:paraId="2F3E66C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] = 2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 METI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软件包中的嵌套剖分算法</w:t>
            </w:r>
          </w:p>
          <w:p w14:paraId="2F3E66C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无迭代直接算法</w:t>
            </w:r>
          </w:p>
          <w:p w14:paraId="2F3E66D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4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用户填充减少排列</w:t>
            </w:r>
          </w:p>
          <w:p w14:paraId="2F3E66D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将解写入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数组</w:t>
            </w:r>
          </w:p>
          <w:p w14:paraId="2F3E66D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6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执行的迭代优化步骤的数量</w:t>
            </w:r>
          </w:p>
          <w:p w14:paraId="2F3E66D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7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迭代优化步骤数</w:t>
            </w:r>
          </w:p>
          <w:p w14:paraId="2F3E66D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8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默认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</w:p>
          <w:p w14:paraId="2F3E66D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9] = 13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旋转摄动，非对称矩阵的默认值（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1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13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6D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0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缩放向量，非对称矩阵的默认值</w:t>
            </w:r>
          </w:p>
          <w:p w14:paraId="2F3E66D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1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线性系统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X=B</w:t>
            </w:r>
          </w:p>
          <w:p w14:paraId="2F3E66D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2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最大加权匹配算法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非对称矩阵的默认值）</w:t>
            </w:r>
          </w:p>
          <w:p w14:paraId="2F3E66D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3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旋转摄动数</w:t>
            </w:r>
          </w:p>
          <w:p w14:paraId="2F3E66D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4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峰值内存</w:t>
            </w:r>
          </w:p>
          <w:p w14:paraId="2F3E66D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5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永久内存</w:t>
            </w:r>
          </w:p>
          <w:p w14:paraId="2F3E66D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6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数值分解和求解阶段峰值内存的大小</w:t>
            </w:r>
          </w:p>
          <w:p w14:paraId="2F3E66D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7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LU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解阶段非零元素的数量</w:t>
            </w:r>
          </w:p>
          <w:p w14:paraId="2F3E66D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8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分解矩阵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所需的浮点运算数</w:t>
            </w:r>
          </w:p>
          <w:p w14:paraId="2F3E66D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9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G/CG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诊断</w:t>
            </w:r>
          </w:p>
          <w:p w14:paraId="2F3E66E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4] = 2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并行正向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反向求解控制</w:t>
            </w:r>
          </w:p>
          <w:p w14:paraId="2F3E66E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6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矩阵检查器</w:t>
            </w:r>
          </w:p>
          <w:p w14:paraId="2F3E66E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行索引和列索引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开始</w:t>
            </w:r>
          </w:p>
          <w:p w14:paraId="2F3E66E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E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初始化内部求解器内存指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6E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第一次调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是必须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6E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E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6E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6E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t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6E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6E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perm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用户自定义填充减少排列，仅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[4]=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时生效</w:t>
            </w:r>
          </w:p>
          <w:p w14:paraId="2F3E66E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6E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6E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erm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6E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6F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F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析、数值分解、求解、迭代细化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6F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F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3;</w:t>
            </w:r>
            <w:proofErr w:type="gramEnd"/>
          </w:p>
          <w:p w14:paraId="2F3E66F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6F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F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存的终止与释放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6F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6F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-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释放内部内存</w:t>
            </w:r>
          </w:p>
          <w:p w14:paraId="2F3E66F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6FA" w14:textId="77777777" w:rsidR="008D179A" w:rsidRDefault="008D179A" w:rsidP="008D179A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14:paraId="2F3E66FC" w14:textId="77777777" w:rsidR="008D179A" w:rsidRDefault="008D179A" w:rsidP="008D179A">
      <w:pPr>
        <w:pStyle w:val="a8"/>
        <w:numPr>
          <w:ilvl w:val="0"/>
          <w:numId w:val="12"/>
        </w:numPr>
        <w:ind w:firstLineChars="0"/>
      </w:pPr>
      <w:r>
        <w:lastRenderedPageBreak/>
        <w:t>对于函数</w:t>
      </w:r>
      <w:proofErr w:type="spellStart"/>
      <w:r>
        <w:t>PardisoSolverForUnsymmetricMatrixWithOO</w:t>
      </w:r>
      <w:r w:rsidRPr="00753798">
        <w:t>C</w:t>
      </w:r>
      <w:proofErr w:type="spellEnd"/>
      <w:r>
        <w:rPr>
          <w:rFonts w:hint="eastAsia"/>
        </w:rPr>
        <w:t>，</w:t>
      </w:r>
      <w:r>
        <w:t>写入以下代码</w:t>
      </w:r>
      <w:r>
        <w:rPr>
          <w:rFonts w:hint="eastAsia"/>
        </w:rPr>
        <w:t>：</w:t>
      </w:r>
    </w:p>
    <w:p w14:paraId="2F3E66FD" w14:textId="77777777" w:rsidR="008D179A" w:rsidRDefault="008D179A" w:rsidP="008D179A">
      <w:pPr>
        <w:ind w:firstLineChars="0"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8D179A" w14:paraId="2F3E6751" w14:textId="77777777" w:rsidTr="008D179A">
        <w:tc>
          <w:tcPr>
            <w:tcW w:w="8522" w:type="dxa"/>
            <w:shd w:val="clear" w:color="auto" w:fill="EAF1DD" w:themeFill="accent3" w:themeFillTint="33"/>
          </w:tcPr>
          <w:p w14:paraId="2F3E66F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summary&gt;</w:t>
            </w:r>
          </w:p>
          <w:p w14:paraId="2F3E66F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SolverForUnsymmetricMatrixWithOOC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函数，适用于非对称矩阵</w:t>
            </w:r>
          </w:p>
          <w:p w14:paraId="2F3E670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以用来求解具有单个或多个右端项的稀疏线性方程组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ut Of 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）</w:t>
            </w:r>
          </w:p>
          <w:p w14:paraId="2F3E670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summary&gt;</w:t>
            </w:r>
          </w:p>
          <w:p w14:paraId="2F3E670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矩阵维数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非零元素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行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列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载荷的列向量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的计算结果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返回分析、数值分解、求解阶段出现的错误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0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publ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at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SolverForUnsymmetricMatrixWithOO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j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</w:t>
            </w:r>
          </w:p>
          <w:p w14:paraId="2F3E670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14:paraId="2F3E670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*********************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OC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所需环境变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************************/</w:t>
            </w:r>
          </w:p>
          <w:p w14:paraId="2F3E670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ring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;</w:t>
            </w:r>
            <w:proofErr w:type="gramEnd"/>
          </w:p>
          <w:p w14:paraId="2F3E670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Convert.ToString(Convert.ToInt32(PublicClass.Computer.GetPhisicalMemory()) * 1024 * 4 / 5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取电脑总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RAM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五分之四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计算</w:t>
            </w:r>
          </w:p>
          <w:p w14:paraId="2F3E670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Environment.SetEnvironmentVariable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MAX_CORE_SIZ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PARDISO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RAM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最大大小（默认值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2000 MB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0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Environment.SetEnvironmentVariable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MAX_SWAP_SIZ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0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PARDISO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最大交换大小（默认值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0 MB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1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.SetEnvironmentVariabl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KEEP_FIL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1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如果将其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默认值），则删除所有临时文件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如果将其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，则存储所有临时文件。</w:t>
            </w:r>
          </w:p>
          <w:p w14:paraId="2F3E671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实数非对称矩阵类型</w:t>
            </w:r>
          </w:p>
          <w:p w14:paraId="2F3E671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右端项数量</w:t>
            </w:r>
          </w:p>
          <w:p w14:paraId="2F3E671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部求解器内存指针</w:t>
            </w:r>
          </w:p>
          <w:p w14:paraId="2F3E671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3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1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6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long 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1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者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void *pt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两种系统结构应该都是可以的</w:t>
            </w:r>
          </w:p>
          <w:p w14:paraId="2F3E671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t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71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</w:p>
          <w:p w14:paraId="2F3E671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1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hase;</w:t>
            </w:r>
            <w:proofErr w:type="gramEnd"/>
          </w:p>
          <w:p w14:paraId="2F3E671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1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/</w:t>
            </w:r>
          </w:p>
          <w:p w14:paraId="2F3E671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1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1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2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2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2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0] = 1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求解器默认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参数</w:t>
            </w:r>
          </w:p>
          <w:p w14:paraId="2F3E672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] = 3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   METI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软件包中的嵌套剖分算法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(OpenMP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并行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)</w:t>
            </w:r>
          </w:p>
          <w:p w14:paraId="2F3E672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无迭代直接算法</w:t>
            </w:r>
          </w:p>
          <w:p w14:paraId="2F3E672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4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用户填充减少排列</w:t>
            </w:r>
          </w:p>
          <w:p w14:paraId="2F3E672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将解写入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数组</w:t>
            </w:r>
          </w:p>
          <w:p w14:paraId="2F3E672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6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执行的迭代优化步骤的数量</w:t>
            </w:r>
          </w:p>
          <w:p w14:paraId="2F3E672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7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迭代优化步骤数</w:t>
            </w:r>
          </w:p>
          <w:p w14:paraId="2F3E672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8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默认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</w:p>
          <w:p w14:paraId="2F3E672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9] = 13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旋转摄动，非对称矩阵的默认值（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1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13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2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0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缩放向量，非对称矩阵的默认值</w:t>
            </w:r>
          </w:p>
          <w:p w14:paraId="2F3E672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1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线性系统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X=B</w:t>
            </w:r>
          </w:p>
          <w:p w14:paraId="2F3E672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2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最大加权匹配算法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非对称矩阵的默认值）</w:t>
            </w:r>
          </w:p>
          <w:p w14:paraId="2F3E672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3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旋转摄动数</w:t>
            </w:r>
          </w:p>
          <w:p w14:paraId="2F3E672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4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峰值内存</w:t>
            </w:r>
          </w:p>
          <w:p w14:paraId="2F3E673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5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永久内存</w:t>
            </w:r>
          </w:p>
          <w:p w14:paraId="2F3E673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6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数值分解和求解阶段峰值内存的大小</w:t>
            </w:r>
          </w:p>
          <w:p w14:paraId="2F3E673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7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LU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解阶段非零元素的数量</w:t>
            </w:r>
          </w:p>
          <w:p w14:paraId="2F3E673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8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分解矩阵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所需的浮点运算数</w:t>
            </w:r>
          </w:p>
          <w:p w14:paraId="2F3E673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9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G/CG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诊断</w:t>
            </w:r>
          </w:p>
          <w:p w14:paraId="2F3E673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并行正向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反向求解控制</w:t>
            </w:r>
          </w:p>
          <w:p w14:paraId="2F3E673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6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矩阵检查器</w:t>
            </w:r>
          </w:p>
          <w:p w14:paraId="2F3E673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行索引和列索引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开始</w:t>
            </w:r>
          </w:p>
          <w:p w14:paraId="2F3E673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9] = 2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使用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ut Of 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</w:t>
            </w:r>
          </w:p>
          <w:p w14:paraId="2F3E673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3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初始化内部求解器内存指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3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第一次调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是必须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3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3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3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3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t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4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4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perm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用户自定义填充减少排列，仅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[4]=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时生效</w:t>
            </w:r>
          </w:p>
          <w:p w14:paraId="2F3E674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4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4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erm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4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4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4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析、数值分解、求解、迭代细化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4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4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3;</w:t>
            </w:r>
            <w:proofErr w:type="gramEnd"/>
          </w:p>
          <w:p w14:paraId="2F3E674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4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4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存的终止与释放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4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4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-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释放内部内存</w:t>
            </w:r>
          </w:p>
          <w:p w14:paraId="2F3E674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50" w14:textId="77777777" w:rsidR="008D179A" w:rsidRDefault="008D179A" w:rsidP="008D179A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14:paraId="2F3E6752" w14:textId="77777777" w:rsidR="008D179A" w:rsidRDefault="008D179A" w:rsidP="008D179A">
      <w:pPr>
        <w:pStyle w:val="a8"/>
        <w:numPr>
          <w:ilvl w:val="0"/>
          <w:numId w:val="12"/>
        </w:numPr>
        <w:ind w:firstLineChars="0"/>
      </w:pPr>
      <w:r>
        <w:lastRenderedPageBreak/>
        <w:t>对于函数</w:t>
      </w:r>
      <w:proofErr w:type="spellStart"/>
      <w:r>
        <w:t>PardisoSolverFor</w:t>
      </w:r>
      <w:r>
        <w:rPr>
          <w:rFonts w:hint="eastAsia"/>
        </w:rPr>
        <w:t>S</w:t>
      </w:r>
      <w:r>
        <w:t>ymmetricMatrixWith</w:t>
      </w:r>
      <w:r>
        <w:rPr>
          <w:rFonts w:hint="eastAsia"/>
        </w:rPr>
        <w:t>I</w:t>
      </w:r>
      <w:r w:rsidRPr="00753798">
        <w:t>C</w:t>
      </w:r>
      <w:proofErr w:type="spellEnd"/>
      <w:r>
        <w:rPr>
          <w:rFonts w:hint="eastAsia"/>
        </w:rPr>
        <w:t>，</w:t>
      </w:r>
      <w:r>
        <w:t>写入以下代码</w:t>
      </w:r>
      <w:r>
        <w:rPr>
          <w:rFonts w:hint="eastAsia"/>
        </w:rPr>
        <w:t>：</w:t>
      </w:r>
    </w:p>
    <w:p w14:paraId="2F3E6753" w14:textId="77777777" w:rsidR="008D179A" w:rsidRDefault="008D179A" w:rsidP="008D179A">
      <w:pPr>
        <w:ind w:firstLineChars="0"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8D179A" w14:paraId="2F3E67A0" w14:textId="77777777" w:rsidTr="008D179A">
        <w:tc>
          <w:tcPr>
            <w:tcW w:w="8522" w:type="dxa"/>
            <w:shd w:val="clear" w:color="auto" w:fill="EAF1DD" w:themeFill="accent3" w:themeFillTint="33"/>
          </w:tcPr>
          <w:p w14:paraId="2F3E675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summary&gt;</w:t>
            </w:r>
          </w:p>
          <w:p w14:paraId="2F3E675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SolverForSymmetricMatrixWithIC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函数，适用于对称矩阵</w:t>
            </w:r>
          </w:p>
          <w:p w14:paraId="2F3E675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以用来求解具有单个或多个右端项的稀疏线性方程组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n-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）</w:t>
            </w:r>
          </w:p>
          <w:p w14:paraId="2F3E675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summary&gt;</w:t>
            </w:r>
          </w:p>
          <w:p w14:paraId="2F3E675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矩阵维数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非零元素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行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列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载荷的列向量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的计算结果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返回分析、数值分解、求解阶段出现的错误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5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publ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at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SolverForSymmetricMatrixWithI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j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</w:t>
            </w:r>
          </w:p>
          <w:p w14:paraId="2F3E676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14:paraId="2F3E676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-2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实数对称矩阵类型</w:t>
            </w:r>
          </w:p>
          <w:p w14:paraId="2F3E676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右端项数量</w:t>
            </w:r>
          </w:p>
          <w:p w14:paraId="2F3E676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部求解器内存指针</w:t>
            </w:r>
          </w:p>
          <w:p w14:paraId="2F3E676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3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6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6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long 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6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者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void *pt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两种系统结构应该都是可以的</w:t>
            </w:r>
          </w:p>
          <w:p w14:paraId="2F3E676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t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76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</w:p>
          <w:p w14:paraId="2F3E676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6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hase;</w:t>
            </w:r>
            <w:proofErr w:type="gramEnd"/>
          </w:p>
          <w:p w14:paraId="2F3E676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6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/</w:t>
            </w:r>
          </w:p>
          <w:p w14:paraId="2F3E676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6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6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7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7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7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0] = 1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求解器默认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参数</w:t>
            </w:r>
          </w:p>
          <w:p w14:paraId="2F3E677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] = 2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   METI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软件包中的嵌套剖分算法</w:t>
            </w:r>
          </w:p>
          <w:p w14:paraId="2F3E677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无迭代直接算法</w:t>
            </w:r>
          </w:p>
          <w:p w14:paraId="2F3E677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4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用户填充减少排列</w:t>
            </w:r>
          </w:p>
          <w:p w14:paraId="2F3E677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将解写入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数组</w:t>
            </w:r>
          </w:p>
          <w:p w14:paraId="2F3E677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6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执行的迭代优化步骤的数量</w:t>
            </w:r>
          </w:p>
          <w:p w14:paraId="2F3E677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7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迭代优化步骤数</w:t>
            </w:r>
          </w:p>
          <w:p w14:paraId="2F3E677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8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默认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</w:p>
          <w:p w14:paraId="2F3E677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9] = 8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旋转摄动，对称不定矩阵的默认值（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-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-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6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7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0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禁用缩放向量，对称不定矩阵的默认值</w:t>
            </w:r>
          </w:p>
          <w:p w14:paraId="2F3E677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1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线性系统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X=B</w:t>
            </w:r>
          </w:p>
          <w:p w14:paraId="2F3E677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2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禁用最大加权匹配算法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对称不定矩阵的默认值）</w:t>
            </w:r>
          </w:p>
          <w:p w14:paraId="2F3E677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3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旋转摄动数</w:t>
            </w:r>
          </w:p>
          <w:p w14:paraId="2F3E677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4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峰值内存</w:t>
            </w:r>
          </w:p>
          <w:p w14:paraId="2F3E678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5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永久内存</w:t>
            </w:r>
          </w:p>
          <w:p w14:paraId="2F3E678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6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数值分解和求解阶段峰值内存的大小</w:t>
            </w:r>
          </w:p>
          <w:p w14:paraId="2F3E678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7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LU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解阶段非零元素的数量</w:t>
            </w:r>
          </w:p>
          <w:p w14:paraId="2F3E678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8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分解矩阵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所需的浮点运算数</w:t>
            </w:r>
          </w:p>
          <w:p w14:paraId="2F3E678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9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G/CG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诊断</w:t>
            </w:r>
          </w:p>
          <w:p w14:paraId="2F3E678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4] = 2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并行正向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反向求解控制</w:t>
            </w:r>
          </w:p>
          <w:p w14:paraId="2F3E678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6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矩阵检查器</w:t>
            </w:r>
          </w:p>
          <w:p w14:paraId="2F3E678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行索引和列索引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开始</w:t>
            </w:r>
          </w:p>
          <w:p w14:paraId="2F3E678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8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初始化内部求解器内存指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8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第一次调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是必须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8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8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8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8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t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8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9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perm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用户自定义填充减少排列，仅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[4]=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时生效</w:t>
            </w:r>
          </w:p>
          <w:p w14:paraId="2F3E679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9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9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erm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9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9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9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析、数值分解、求解、迭代细化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9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9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3;</w:t>
            </w:r>
            <w:proofErr w:type="gramEnd"/>
          </w:p>
          <w:p w14:paraId="2F3E679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9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9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存的终止与释放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9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9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-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释放内部内存</w:t>
            </w:r>
          </w:p>
          <w:p w14:paraId="2F3E679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9F" w14:textId="77777777" w:rsidR="008D179A" w:rsidRDefault="008D179A" w:rsidP="008D179A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14:paraId="2F3E67A1" w14:textId="77777777" w:rsidR="008D179A" w:rsidRDefault="008D179A" w:rsidP="008D179A">
      <w:pPr>
        <w:pStyle w:val="a8"/>
        <w:numPr>
          <w:ilvl w:val="0"/>
          <w:numId w:val="12"/>
        </w:numPr>
        <w:ind w:firstLineChars="0"/>
      </w:pPr>
      <w:r>
        <w:lastRenderedPageBreak/>
        <w:t>对于函数</w:t>
      </w:r>
      <w:proofErr w:type="spellStart"/>
      <w:r>
        <w:t>PardisoSolverFor</w:t>
      </w:r>
      <w:r>
        <w:rPr>
          <w:rFonts w:hint="eastAsia"/>
        </w:rPr>
        <w:t>S</w:t>
      </w:r>
      <w:r>
        <w:t>ymmetricMatrixWithOO</w:t>
      </w:r>
      <w:r w:rsidRPr="00753798">
        <w:t>C</w:t>
      </w:r>
      <w:proofErr w:type="spellEnd"/>
      <w:r>
        <w:rPr>
          <w:rFonts w:hint="eastAsia"/>
        </w:rPr>
        <w:t>，</w:t>
      </w:r>
      <w:r>
        <w:t>写入以下代码</w:t>
      </w:r>
      <w:r>
        <w:rPr>
          <w:rFonts w:hint="eastAsia"/>
        </w:rPr>
        <w:t>：</w:t>
      </w:r>
    </w:p>
    <w:p w14:paraId="2F3E67A2" w14:textId="77777777" w:rsidR="008D179A" w:rsidRDefault="008D179A" w:rsidP="008D179A">
      <w:pPr>
        <w:ind w:firstLineChars="0"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8D179A" w14:paraId="2F3E67F6" w14:textId="77777777" w:rsidTr="008D179A">
        <w:tc>
          <w:tcPr>
            <w:tcW w:w="8522" w:type="dxa"/>
            <w:shd w:val="clear" w:color="auto" w:fill="EAF1DD" w:themeFill="accent3" w:themeFillTint="33"/>
          </w:tcPr>
          <w:p w14:paraId="2F3E67A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summary&gt;</w:t>
            </w:r>
          </w:p>
          <w:p w14:paraId="2F3E67A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SolverForSymmetricMatrixWithOOC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自定义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函数，适用于对称矩阵</w:t>
            </w:r>
          </w:p>
          <w:p w14:paraId="2F3E67A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以用来求解具有单个或多个右端项的稀疏线性方程组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ut Of 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）</w:t>
            </w:r>
          </w:p>
          <w:p w14:paraId="2F3E67A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summary&gt;</w:t>
            </w:r>
          </w:p>
          <w:p w14:paraId="2F3E67A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矩阵维数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非零元素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行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ja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SR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格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——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矩阵列索引值的一维数组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b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载荷的列向量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存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的计算结果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/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param name=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rror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"&gt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返回分析、数值分解、求解阶段出现的错误</w:t>
            </w:r>
            <w:r>
              <w:rPr>
                <w:rFonts w:ascii="新宋体" w:eastAsiaTheme="minorEastAsia" w:hAnsi="新宋体" w:cs="新宋体"/>
                <w:color w:val="808080"/>
                <w:kern w:val="0"/>
                <w:sz w:val="19"/>
                <w:szCs w:val="19"/>
              </w:rPr>
              <w:t>&lt;/param&gt;</w:t>
            </w:r>
          </w:p>
          <w:p w14:paraId="2F3E67A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publ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atic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SolverForSymmetricMatrixWithOOC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ja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,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</w:t>
            </w:r>
          </w:p>
          <w:p w14:paraId="2F3E67A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14:paraId="2F3E67B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*********************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OC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所需环境变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************************/</w:t>
            </w:r>
          </w:p>
          <w:p w14:paraId="2F3E67B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ring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;</w:t>
            </w:r>
            <w:proofErr w:type="gramEnd"/>
          </w:p>
          <w:p w14:paraId="2F3E67B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Convert.ToString(Convert.ToInt32(PublicClass.Computer.GetPhisicalMemory()) * 1024 * 4 / 5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取电脑总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RAM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五分之四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计算</w:t>
            </w:r>
          </w:p>
          <w:p w14:paraId="2F3E67B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Environment.SetEnvironmentVariable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MAX_CORE_SIZ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mputerMemory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PARDISO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RAM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最大大小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lastRenderedPageBreak/>
              <w:t>（默认值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2000 MB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B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Environment.SetEnvironmentVariable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MAX_SWAP_SIZ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0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可用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PARDISO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的最大交换大小（默认值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0 MB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B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.SetEnvironmentVariabl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MKL_PARDISO_OOC_KEEP_FILE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1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EnvironmentVariableTarget.Proces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如果将其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默认值），则删除所有临时文件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如果将其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，则存储所有临时文件。</w:t>
            </w:r>
          </w:p>
          <w:p w14:paraId="2F3E67B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-2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实数对称矩阵类型</w:t>
            </w:r>
          </w:p>
          <w:p w14:paraId="2F3E67B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右端项数量</w:t>
            </w:r>
          </w:p>
          <w:p w14:paraId="2F3E67B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部求解器内存指针</w:t>
            </w:r>
          </w:p>
          <w:p w14:paraId="2F3E67B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3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B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6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位系统上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long int 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t[</w:t>
            </w:r>
            <w:proofErr w:type="gram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];</w:t>
            </w:r>
            <w:proofErr w:type="gramEnd"/>
          </w:p>
          <w:p w14:paraId="2F3E67B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者定义为：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void *pt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两种系统结构应该都是可以的</w:t>
            </w:r>
          </w:p>
          <w:p w14:paraId="2F3E67B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pt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64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7B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64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</w:p>
          <w:p w14:paraId="2F3E67B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1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;</w:t>
            </w:r>
            <w:proofErr w:type="gramEnd"/>
          </w:p>
          <w:p w14:paraId="2F3E67B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hase;</w:t>
            </w:r>
            <w:proofErr w:type="gramEnd"/>
          </w:p>
          <w:p w14:paraId="2F3E67C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C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设置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控制参数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*/</w:t>
            </w:r>
          </w:p>
          <w:p w14:paraId="2F3E67C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C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C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C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C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C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0] = 1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求解器默认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参数</w:t>
            </w:r>
          </w:p>
          <w:p w14:paraId="2F3E67C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] = 2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   METI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软件包中的嵌套剖分算法</w:t>
            </w:r>
          </w:p>
          <w:p w14:paraId="2F3E67C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无迭代直接算法</w:t>
            </w:r>
          </w:p>
          <w:p w14:paraId="2F3E67C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4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不使用用户填充减少排列</w:t>
            </w:r>
          </w:p>
          <w:p w14:paraId="2F3E67C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将解写入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x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数组</w:t>
            </w:r>
          </w:p>
          <w:p w14:paraId="2F3E67C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6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执行的迭代优化步骤的数量</w:t>
            </w:r>
          </w:p>
          <w:p w14:paraId="2F3E67C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7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迭代优化步骤数</w:t>
            </w:r>
          </w:p>
          <w:p w14:paraId="2F3E67C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8] = 0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默认设置为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</w:p>
          <w:p w14:paraId="2F3E67C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9] = 8;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旋转摄动，对称不定矩阵的默认值（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-2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-4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或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=6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）</w:t>
            </w:r>
          </w:p>
          <w:p w14:paraId="2F3E67D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0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禁用缩放向量，对称不定矩阵的默认值</w:t>
            </w:r>
          </w:p>
          <w:p w14:paraId="2F3E67D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1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线性系统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X=B</w:t>
            </w:r>
          </w:p>
          <w:p w14:paraId="2F3E67D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2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禁用最大加权匹配算法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对称不定矩阵的默认值）</w:t>
            </w:r>
          </w:p>
          <w:p w14:paraId="2F3E67D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3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旋转摄动数</w:t>
            </w:r>
          </w:p>
          <w:p w14:paraId="2F3E67D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4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峰值内存</w:t>
            </w:r>
          </w:p>
          <w:p w14:paraId="2F3E67D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5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符号分解阶段的永久内存</w:t>
            </w:r>
          </w:p>
          <w:p w14:paraId="2F3E67D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6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数值分解和求解阶段峰值内存的大小</w:t>
            </w:r>
          </w:p>
          <w:p w14:paraId="2F3E67D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7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LU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解阶段非零元素的数量</w:t>
            </w:r>
          </w:p>
          <w:p w14:paraId="2F3E67D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8] = -1;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分解矩阵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A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所需的浮点运算数</w:t>
            </w:r>
          </w:p>
          <w:p w14:paraId="2F3E67D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19] = 0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（输出参数）报告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CG/CGS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诊断</w:t>
            </w:r>
          </w:p>
          <w:p w14:paraId="2F3E67D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并行正向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反向求解控制</w:t>
            </w:r>
          </w:p>
          <w:p w14:paraId="2F3E67D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26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启用矩阵检查器</w:t>
            </w:r>
          </w:p>
          <w:p w14:paraId="2F3E67D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34] = 1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行索引和列索引从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0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开始</w:t>
            </w:r>
          </w:p>
          <w:p w14:paraId="2F3E67D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59] = 2;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  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使用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Out Of Core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模式</w:t>
            </w:r>
          </w:p>
          <w:p w14:paraId="2F3E67D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D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初始化内部求解器内存指针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E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这对于第一次调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求解器是必须的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E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E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64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E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E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t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E5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E6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[] perm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]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/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用户自定义填充减少排列，仅在</w:t>
            </w:r>
            <w:proofErr w:type="spellStart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[4]=1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时生效</w:t>
            </w:r>
          </w:p>
          <w:p w14:paraId="2F3E67E7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++)</w:t>
            </w:r>
          </w:p>
          <w:p w14:paraId="2F3E67E8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7E9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perm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7EA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7EB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EC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分析、数值分解、求解、迭代细化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ED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EE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3;</w:t>
            </w:r>
            <w:proofErr w:type="gramEnd"/>
          </w:p>
          <w:p w14:paraId="2F3E67EF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F0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F1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*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内存的终止与释放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 */</w:t>
            </w:r>
          </w:p>
          <w:p w14:paraId="2F3E67F2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/* -------------------------------------------------------------------- */</w:t>
            </w:r>
          </w:p>
          <w:p w14:paraId="2F3E67F3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phase = -1;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 xml:space="preserve">// </w:t>
            </w:r>
            <w:r>
              <w:rPr>
                <w:rFonts w:ascii="新宋体" w:eastAsiaTheme="minorEastAsia" w:hAnsi="新宋体" w:cs="新宋体"/>
                <w:color w:val="008000"/>
                <w:kern w:val="0"/>
                <w:sz w:val="19"/>
                <w:szCs w:val="19"/>
              </w:rPr>
              <w:t>释放内部内存</w:t>
            </w:r>
          </w:p>
          <w:p w14:paraId="2F3E67F4" w14:textId="77777777" w:rsidR="008D179A" w:rsidRDefault="008D179A" w:rsidP="008D179A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Pardiso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pt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axfct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nu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typ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phase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perm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nrhs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parm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msglvl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7F5" w14:textId="77777777" w:rsidR="008D179A" w:rsidRDefault="008D179A" w:rsidP="008D179A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14:paraId="2F3E67F7" w14:textId="77777777" w:rsidR="00753798" w:rsidRDefault="00447FC5" w:rsidP="008D179A">
      <w:pPr>
        <w:ind w:firstLineChars="0" w:firstLine="0"/>
      </w:pPr>
      <w:r>
        <w:rPr>
          <w:rFonts w:hint="eastAsia"/>
        </w:rPr>
        <w:lastRenderedPageBreak/>
        <w:t>至此，我们完成了</w:t>
      </w:r>
      <w:r w:rsidR="00D21235">
        <w:rPr>
          <w:rFonts w:hint="eastAsia"/>
        </w:rPr>
        <w:t>四个函数的编写。</w:t>
      </w:r>
    </w:p>
    <w:p w14:paraId="2F3E67F8" w14:textId="77777777" w:rsidR="00E11E6D" w:rsidRDefault="00E11E6D" w:rsidP="00E11E6D">
      <w:pPr>
        <w:pStyle w:val="2"/>
      </w:pPr>
      <w:bookmarkStart w:id="55" w:name="_Toc63661063"/>
      <w:r>
        <w:rPr>
          <w:rFonts w:hint="eastAsia"/>
        </w:rPr>
        <w:t>函数调用</w:t>
      </w:r>
      <w:bookmarkEnd w:id="55"/>
    </w:p>
    <w:p w14:paraId="2F3E67F9" w14:textId="77777777" w:rsidR="00453F1F" w:rsidRDefault="00453F1F" w:rsidP="00453F1F">
      <w:pPr>
        <w:ind w:firstLine="480"/>
      </w:pPr>
      <w:r>
        <w:rPr>
          <w:rFonts w:hint="eastAsia"/>
        </w:rPr>
        <w:t>对</w:t>
      </w:r>
      <w:proofErr w:type="spellStart"/>
      <w:r>
        <w:rPr>
          <w:rFonts w:hint="eastAsia"/>
        </w:rPr>
        <w:t>Pardiso</w:t>
      </w:r>
      <w:proofErr w:type="spellEnd"/>
      <w:r>
        <w:rPr>
          <w:rFonts w:hint="eastAsia"/>
        </w:rPr>
        <w:t>函数的调用分为两步：</w:t>
      </w:r>
    </w:p>
    <w:p w14:paraId="2F3E67FA" w14:textId="77777777" w:rsidR="00453F1F" w:rsidRDefault="00453F1F" w:rsidP="00453F1F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调用函数的项目添加“引用”</w:t>
      </w:r>
    </w:p>
    <w:p w14:paraId="2F3E67FB" w14:textId="77777777" w:rsidR="00453F1F" w:rsidRDefault="00453F1F" w:rsidP="00453F1F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调用函数（命名空间→类→方法）</w:t>
      </w:r>
    </w:p>
    <w:p w14:paraId="2F3E67FC" w14:textId="77777777" w:rsidR="00605FB5" w:rsidRPr="00605FB5" w:rsidRDefault="00605FB5" w:rsidP="00C26B63">
      <w:pPr>
        <w:pStyle w:val="3"/>
      </w:pPr>
      <w:bookmarkStart w:id="56" w:name="_Toc63661064"/>
      <w:r w:rsidRPr="00605FB5">
        <w:rPr>
          <w:rFonts w:hint="eastAsia"/>
        </w:rPr>
        <w:t>项目添加引用</w:t>
      </w:r>
      <w:bookmarkEnd w:id="56"/>
    </w:p>
    <w:p w14:paraId="2F3E67FD" w14:textId="77777777" w:rsidR="00453F1F" w:rsidRDefault="00453F1F" w:rsidP="00453F1F">
      <w:pPr>
        <w:pStyle w:val="a8"/>
        <w:ind w:left="900" w:firstLineChars="0" w:firstLine="0"/>
      </w:pPr>
      <w:r>
        <w:rPr>
          <w:rFonts w:hint="eastAsia"/>
        </w:rPr>
        <w:t>首先介绍项目如何添加引用，这里以前处理项目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为例。</w:t>
      </w:r>
    </w:p>
    <w:p w14:paraId="2F3E67FE" w14:textId="77777777" w:rsidR="00B81033" w:rsidRDefault="00605FB5" w:rsidP="00B81033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启动</w:t>
      </w: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</w:t>
      </w:r>
    </w:p>
    <w:p w14:paraId="2F3E67FF" w14:textId="77777777" w:rsidR="00605FB5" w:rsidRDefault="00605FB5" w:rsidP="00B81033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鼠标右键单击“解决方案资源管理器”中的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项目</w:t>
      </w:r>
      <w:r w:rsidR="00B81033">
        <w:rPr>
          <w:rFonts w:hint="eastAsia"/>
        </w:rPr>
        <w:t>，如</w:t>
      </w:r>
      <w:r w:rsidR="00B81033">
        <w:fldChar w:fldCharType="begin"/>
      </w:r>
      <w:r w:rsidR="00B81033">
        <w:instrText xml:space="preserve"> </w:instrText>
      </w:r>
      <w:r w:rsidR="00B81033">
        <w:rPr>
          <w:rFonts w:hint="eastAsia"/>
        </w:rPr>
        <w:instrText>REF _Ref62425555 \h</w:instrText>
      </w:r>
      <w:r w:rsidR="00B81033">
        <w:instrText xml:space="preserve"> </w:instrText>
      </w:r>
      <w:r w:rsidR="00B81033"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9</w:t>
      </w:r>
      <w:r w:rsidR="00B81033">
        <w:fldChar w:fldCharType="end"/>
      </w:r>
      <w:r w:rsidR="00B81033">
        <w:rPr>
          <w:rFonts w:hint="eastAsia"/>
        </w:rPr>
        <w:t>所示。</w:t>
      </w:r>
    </w:p>
    <w:p w14:paraId="2F3E6800" w14:textId="77777777" w:rsidR="00B81033" w:rsidRDefault="00B81033" w:rsidP="000D2FE3">
      <w:pPr>
        <w:pStyle w:val="aa"/>
      </w:pPr>
      <w:r w:rsidRPr="000D2FE3">
        <w:drawing>
          <wp:inline distT="0" distB="0" distL="0" distR="0" wp14:anchorId="2F3E68A9" wp14:editId="2F3E68AA">
            <wp:extent cx="2055600" cy="2523600"/>
            <wp:effectExtent l="0" t="0" r="1905" b="0"/>
            <wp:docPr id="1045" name="图片 1045" descr="C:\Users\ThinkPad\Desktop\PARDISO文档图片\函数调用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ThinkPad\Desktop\PARDISO文档图片\函数调用1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600" cy="25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801" w14:textId="77777777" w:rsidR="00B81033" w:rsidRDefault="00B81033" w:rsidP="00B81033">
      <w:pPr>
        <w:pStyle w:val="a9"/>
        <w:ind w:firstLine="400"/>
        <w:jc w:val="center"/>
      </w:pPr>
      <w:bookmarkStart w:id="57" w:name="_Ref6242555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9</w:t>
      </w:r>
      <w:r w:rsidR="00BC3793">
        <w:fldChar w:fldCharType="end"/>
      </w:r>
      <w:bookmarkEnd w:id="57"/>
      <w:r w:rsidR="00210D0B">
        <w:rPr>
          <w:rFonts w:hint="eastAsia"/>
        </w:rPr>
        <w:t xml:space="preserve"> </w:t>
      </w:r>
      <w:r w:rsidR="00210D0B">
        <w:rPr>
          <w:rFonts w:hint="eastAsia"/>
        </w:rPr>
        <w:t>解决方案资源管理器</w:t>
      </w:r>
    </w:p>
    <w:p w14:paraId="2F3E6802" w14:textId="77777777" w:rsidR="00B81033" w:rsidRDefault="00B81033" w:rsidP="00B81033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依次点击“添加</w:t>
      </w:r>
      <w:r>
        <w:rPr>
          <w:rFonts w:hint="eastAsia"/>
        </w:rPr>
        <w:t>(D)</w:t>
      </w:r>
      <w:r>
        <w:rPr>
          <w:rFonts w:hint="eastAsia"/>
        </w:rPr>
        <w:t>”、“引用</w:t>
      </w:r>
      <w:r>
        <w:rPr>
          <w:rFonts w:hint="eastAsia"/>
        </w:rPr>
        <w:t>(R)</w:t>
      </w:r>
      <w:r>
        <w:t>…</w:t>
      </w:r>
      <w:r>
        <w:rPr>
          <w:rFonts w:hint="eastAsia"/>
        </w:rPr>
        <w:t>”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2425257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0</w:t>
      </w:r>
      <w:r>
        <w:fldChar w:fldCharType="end"/>
      </w:r>
      <w:r>
        <w:rPr>
          <w:rFonts w:hint="eastAsia"/>
        </w:rPr>
        <w:t>所示。进入“引用管理器</w:t>
      </w:r>
      <w:r>
        <w:rPr>
          <w:rFonts w:hint="eastAsia"/>
        </w:rPr>
        <w:t>-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对话框，</w:t>
      </w:r>
      <w:proofErr w:type="gramStart"/>
      <w:r>
        <w:rPr>
          <w:rFonts w:hint="eastAsia"/>
        </w:rPr>
        <w:t>勾选“</w:t>
      </w:r>
      <w:proofErr w:type="spellStart"/>
      <w:r>
        <w:rPr>
          <w:rFonts w:hint="eastAsia"/>
        </w:rPr>
        <w:t>SparseNumerics</w:t>
      </w:r>
      <w:proofErr w:type="spellEnd"/>
      <w:r>
        <w:rPr>
          <w:rFonts w:hint="eastAsia"/>
        </w:rPr>
        <w:t>”</w:t>
      </w:r>
      <w:proofErr w:type="gramEnd"/>
      <w:r>
        <w:rPr>
          <w:rFonts w:hint="eastAsia"/>
        </w:rPr>
        <w:t>复选框，然后点击“确定”即可。</w:t>
      </w:r>
    </w:p>
    <w:p w14:paraId="2F3E6803" w14:textId="77777777" w:rsidR="00B81033" w:rsidRDefault="00605FB5" w:rsidP="00B81033">
      <w:pPr>
        <w:pStyle w:val="aa"/>
        <w:keepNext/>
      </w:pPr>
      <w:r>
        <w:lastRenderedPageBreak/>
        <w:drawing>
          <wp:inline distT="0" distB="0" distL="0" distR="0" wp14:anchorId="2F3E68AB" wp14:editId="2F3E68AC">
            <wp:extent cx="4460400" cy="4968000"/>
            <wp:effectExtent l="19050" t="19050" r="16510" b="23495"/>
            <wp:docPr id="1046" name="图片 1046" descr="C:\Users\ThinkPad\Desktop\PARDISO文档图片\函数调用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ThinkPad\Desktop\PARDISO文档图片\函数调用2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400" cy="49680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inline>
        </w:drawing>
      </w:r>
    </w:p>
    <w:p w14:paraId="2F3E6804" w14:textId="77777777" w:rsidR="00605FB5" w:rsidRDefault="00B81033" w:rsidP="00B81033">
      <w:pPr>
        <w:pStyle w:val="a9"/>
        <w:ind w:firstLine="400"/>
        <w:jc w:val="center"/>
      </w:pPr>
      <w:bookmarkStart w:id="58" w:name="_Ref6242525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0</w:t>
      </w:r>
      <w:r w:rsidR="00BC3793">
        <w:fldChar w:fldCharType="end"/>
      </w:r>
      <w:bookmarkEnd w:id="58"/>
      <w:r w:rsidR="00210D0B">
        <w:rPr>
          <w:rFonts w:hint="eastAsia"/>
        </w:rPr>
        <w:t xml:space="preserve"> </w:t>
      </w:r>
      <w:r w:rsidR="00210D0B">
        <w:rPr>
          <w:rFonts w:hint="eastAsia"/>
        </w:rPr>
        <w:t>添加引用</w:t>
      </w:r>
    </w:p>
    <w:p w14:paraId="2F3E6805" w14:textId="77777777" w:rsidR="00B81033" w:rsidRDefault="00B81033" w:rsidP="00B81033">
      <w:pPr>
        <w:pStyle w:val="aa"/>
        <w:keepNext/>
      </w:pPr>
      <w:r>
        <w:lastRenderedPageBreak/>
        <w:drawing>
          <wp:inline distT="0" distB="0" distL="0" distR="0" wp14:anchorId="2F3E68AD" wp14:editId="2F3E68AE">
            <wp:extent cx="5274310" cy="3647046"/>
            <wp:effectExtent l="19050" t="19050" r="21590" b="10795"/>
            <wp:docPr id="1047" name="图片 1047" descr="C:\Users\ThinkPad\Desktop\PARDISO文档图片\函数调用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ThinkPad\Desktop\PARDISO文档图片\函数调用3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7046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inline>
        </w:drawing>
      </w:r>
    </w:p>
    <w:p w14:paraId="2F3E6806" w14:textId="77777777" w:rsidR="00B81033" w:rsidRPr="00B81033" w:rsidRDefault="00B81033" w:rsidP="00B81033">
      <w:pPr>
        <w:pStyle w:val="a9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1</w:t>
      </w:r>
      <w:r w:rsidR="00BC3793">
        <w:fldChar w:fldCharType="end"/>
      </w:r>
      <w:r w:rsidR="00210D0B">
        <w:rPr>
          <w:rFonts w:hint="eastAsia"/>
        </w:rPr>
        <w:t xml:space="preserve"> </w:t>
      </w:r>
      <w:r w:rsidR="00210D0B">
        <w:rPr>
          <w:rFonts w:hint="eastAsia"/>
        </w:rPr>
        <w:t>添加</w:t>
      </w:r>
      <w:proofErr w:type="spellStart"/>
      <w:r w:rsidR="00210D0B">
        <w:rPr>
          <w:rFonts w:hint="eastAsia"/>
        </w:rPr>
        <w:t>SparseNumerics</w:t>
      </w:r>
      <w:proofErr w:type="spellEnd"/>
      <w:r w:rsidR="00210D0B">
        <w:rPr>
          <w:rFonts w:hint="eastAsia"/>
        </w:rPr>
        <w:t>引用</w:t>
      </w:r>
    </w:p>
    <w:p w14:paraId="2F3E6807" w14:textId="77777777" w:rsidR="00453F1F" w:rsidRDefault="00B81033" w:rsidP="00C26B63">
      <w:pPr>
        <w:pStyle w:val="3"/>
      </w:pPr>
      <w:bookmarkStart w:id="59" w:name="_Toc63661065"/>
      <w:r w:rsidRPr="00B81033">
        <w:rPr>
          <w:rFonts w:hint="eastAsia"/>
        </w:rPr>
        <w:t>函数调用</w:t>
      </w:r>
      <w:r w:rsidR="00C26B63">
        <w:rPr>
          <w:rFonts w:hint="eastAsia"/>
        </w:rPr>
        <w:t>示例</w:t>
      </w:r>
      <w:bookmarkEnd w:id="59"/>
    </w:p>
    <w:p w14:paraId="2F3E6808" w14:textId="77777777" w:rsidR="00B81033" w:rsidRDefault="00F76D18" w:rsidP="00B81033">
      <w:pPr>
        <w:ind w:firstLine="480"/>
      </w:pPr>
      <w:proofErr w:type="spellStart"/>
      <w:r>
        <w:rPr>
          <w:rFonts w:hint="eastAsia"/>
        </w:rPr>
        <w:t>SuperTire</w:t>
      </w:r>
      <w:proofErr w:type="spellEnd"/>
      <w:r>
        <w:rPr>
          <w:rFonts w:hint="eastAsia"/>
        </w:rPr>
        <w:t>软件具有测试功能，首先我们找到测试窗口“</w:t>
      </w:r>
      <w:proofErr w:type="spellStart"/>
      <w:r>
        <w:rPr>
          <w:rFonts w:hint="eastAsia"/>
        </w:rPr>
        <w:t>frmTest.cs</w:t>
      </w:r>
      <w:proofErr w:type="spellEnd"/>
      <w:r>
        <w:rPr>
          <w:rFonts w:hint="eastAsia"/>
        </w:rPr>
        <w:t>”，分为以下步骤。</w:t>
      </w:r>
    </w:p>
    <w:p w14:paraId="2F3E6809" w14:textId="77777777" w:rsidR="00F76D18" w:rsidRDefault="00F76D18" w:rsidP="00F76D18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点击“解决方案资源管理器”下的前处理项目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项目前的三角符号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2426890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2</w:t>
      </w:r>
      <w:r>
        <w:fldChar w:fldCharType="end"/>
      </w:r>
      <w:r>
        <w:rPr>
          <w:rFonts w:hint="eastAsia"/>
        </w:rPr>
        <w:t>所示。</w:t>
      </w:r>
    </w:p>
    <w:p w14:paraId="2F3E680A" w14:textId="77777777" w:rsidR="00F76D18" w:rsidRDefault="00F76D18" w:rsidP="00F76D18">
      <w:pPr>
        <w:pStyle w:val="aa"/>
        <w:keepNext/>
      </w:pPr>
      <w:r w:rsidRPr="00F76D18">
        <w:drawing>
          <wp:inline distT="0" distB="0" distL="0" distR="0" wp14:anchorId="2F3E68AF" wp14:editId="2F3E68B0">
            <wp:extent cx="1879200" cy="2307600"/>
            <wp:effectExtent l="0" t="0" r="6985" b="0"/>
            <wp:docPr id="1048" name="图片 1048" descr="C:\Users\ThinkPad\Desktop\PARDISO文档图片\函数调用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ThinkPad\Desktop\PARDISO文档图片\函数调用4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200" cy="23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80B" w14:textId="77777777" w:rsidR="00E11E6D" w:rsidRDefault="00F76D18" w:rsidP="00F76D18">
      <w:pPr>
        <w:pStyle w:val="a9"/>
        <w:ind w:firstLine="400"/>
        <w:jc w:val="center"/>
      </w:pPr>
      <w:bookmarkStart w:id="60" w:name="_Ref6242689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2</w:t>
      </w:r>
      <w:r w:rsidR="00BC3793">
        <w:fldChar w:fldCharType="end"/>
      </w:r>
      <w:bookmarkEnd w:id="60"/>
      <w:r w:rsidR="00210D0B">
        <w:rPr>
          <w:rFonts w:hint="eastAsia"/>
        </w:rPr>
        <w:t xml:space="preserve"> </w:t>
      </w:r>
      <w:r w:rsidR="00210D0B">
        <w:rPr>
          <w:rFonts w:hint="eastAsia"/>
        </w:rPr>
        <w:t>解决方案资源管理器</w:t>
      </w:r>
    </w:p>
    <w:p w14:paraId="2F3E680C" w14:textId="77777777" w:rsidR="00683B55" w:rsidRDefault="00683B55" w:rsidP="00683B55">
      <w:pPr>
        <w:pStyle w:val="a8"/>
        <w:numPr>
          <w:ilvl w:val="0"/>
          <w:numId w:val="17"/>
        </w:numPr>
        <w:ind w:firstLineChars="0"/>
      </w:pPr>
      <w:r>
        <w:t>在</w:t>
      </w:r>
      <w:r>
        <w:rPr>
          <w:rFonts w:hint="eastAsia"/>
        </w:rPr>
        <w:t>“</w:t>
      </w:r>
      <w:proofErr w:type="spellStart"/>
      <w:r>
        <w:rPr>
          <w:rFonts w:hint="eastAsia"/>
        </w:rPr>
        <w:t>PreProcess</w:t>
      </w:r>
      <w:proofErr w:type="spellEnd"/>
      <w:r>
        <w:rPr>
          <w:rFonts w:hint="eastAsia"/>
        </w:rPr>
        <w:t>”</w:t>
      </w:r>
      <w:r w:rsidRPr="00683B55">
        <w:t xml:space="preserve"> </w:t>
      </w:r>
      <w:r>
        <w:rPr>
          <w:noProof/>
        </w:rPr>
        <w:t>二级目录中找到</w:t>
      </w:r>
      <w:r>
        <w:rPr>
          <w:rFonts w:hint="eastAsia"/>
          <w:noProof/>
        </w:rPr>
        <w:t>“</w:t>
      </w:r>
      <w:proofErr w:type="spellStart"/>
      <w:r>
        <w:rPr>
          <w:rFonts w:hint="eastAsia"/>
        </w:rPr>
        <w:t>frmTest.cs</w:t>
      </w:r>
      <w:proofErr w:type="spellEnd"/>
      <w:r>
        <w:rPr>
          <w:rFonts w:hint="eastAsia"/>
          <w:noProof/>
        </w:rPr>
        <w:t>”窗体应用程序并双</w:t>
      </w:r>
      <w:r>
        <w:rPr>
          <w:rFonts w:hint="eastAsia"/>
          <w:noProof/>
        </w:rPr>
        <w:lastRenderedPageBreak/>
        <w:t>击，如</w:t>
      </w:r>
      <w:r>
        <w:rPr>
          <w:noProof/>
        </w:rPr>
        <w:fldChar w:fldCharType="begin"/>
      </w:r>
      <w:r>
        <w:rPr>
          <w:noProof/>
        </w:rPr>
        <w:instrText xml:space="preserve"> </w:instrText>
      </w:r>
      <w:r>
        <w:rPr>
          <w:rFonts w:hint="eastAsia"/>
          <w:noProof/>
        </w:rPr>
        <w:instrText>REF _Ref62481837 \h</w:instrText>
      </w:r>
      <w:r>
        <w:rPr>
          <w:noProof/>
        </w:rPr>
        <w:instrText xml:space="preserve"> </w:instrText>
      </w:r>
      <w:r>
        <w:rPr>
          <w:noProof/>
        </w:rPr>
      </w:r>
      <w:r>
        <w:rPr>
          <w:noProof/>
        </w:rP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3</w:t>
      </w:r>
      <w:r>
        <w:rPr>
          <w:noProof/>
        </w:rPr>
        <w:fldChar w:fldCharType="end"/>
      </w:r>
      <w:r>
        <w:rPr>
          <w:rFonts w:hint="eastAsia"/>
          <w:noProof/>
        </w:rPr>
        <w:t>所示，得到测试窗体如</w:t>
      </w:r>
      <w:r>
        <w:rPr>
          <w:noProof/>
        </w:rPr>
        <w:fldChar w:fldCharType="begin"/>
      </w:r>
      <w:r>
        <w:rPr>
          <w:noProof/>
        </w:rPr>
        <w:instrText xml:space="preserve"> </w:instrText>
      </w:r>
      <w:r>
        <w:rPr>
          <w:rFonts w:hint="eastAsia"/>
          <w:noProof/>
        </w:rPr>
        <w:instrText>REF _Ref62481879 \h</w:instrText>
      </w:r>
      <w:r>
        <w:rPr>
          <w:noProof/>
        </w:rPr>
        <w:instrText xml:space="preserve"> </w:instrText>
      </w:r>
      <w:r>
        <w:rPr>
          <w:noProof/>
        </w:rPr>
      </w:r>
      <w:r>
        <w:rPr>
          <w:noProof/>
        </w:rP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4</w:t>
      </w:r>
      <w:r>
        <w:rPr>
          <w:noProof/>
        </w:rPr>
        <w:fldChar w:fldCharType="end"/>
      </w:r>
      <w:r>
        <w:rPr>
          <w:rFonts w:hint="eastAsia"/>
          <w:noProof/>
        </w:rPr>
        <w:t>所示。</w:t>
      </w:r>
    </w:p>
    <w:p w14:paraId="2F3E680D" w14:textId="77777777" w:rsidR="00683B55" w:rsidRDefault="00683B55" w:rsidP="00683B55">
      <w:pPr>
        <w:pStyle w:val="aa"/>
        <w:keepNext/>
      </w:pPr>
      <w:r>
        <w:drawing>
          <wp:inline distT="0" distB="0" distL="0" distR="0" wp14:anchorId="2F3E68B1" wp14:editId="2F3E68B2">
            <wp:extent cx="1893600" cy="2322000"/>
            <wp:effectExtent l="19050" t="19050" r="11430" b="21590"/>
            <wp:docPr id="42" name="图片 42" descr="C:\Users\ThinkPad\Desktop\PARDISO文档图片\函数调用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hinkPad\Desktop\PARDISO文档图片\函数调用6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600" cy="23220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inline>
        </w:drawing>
      </w:r>
    </w:p>
    <w:p w14:paraId="2F3E680E" w14:textId="77777777" w:rsidR="00683B55" w:rsidRDefault="00683B55" w:rsidP="00683B55">
      <w:pPr>
        <w:pStyle w:val="a9"/>
        <w:ind w:firstLine="400"/>
        <w:jc w:val="center"/>
      </w:pPr>
      <w:bookmarkStart w:id="61" w:name="_Ref62481837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3</w:t>
      </w:r>
      <w:r w:rsidR="00BC3793">
        <w:fldChar w:fldCharType="end"/>
      </w:r>
      <w:bookmarkEnd w:id="61"/>
      <w:r w:rsidR="00210D0B">
        <w:rPr>
          <w:rFonts w:hint="eastAsia"/>
        </w:rPr>
        <w:t xml:space="preserve"> </w:t>
      </w:r>
      <w:r w:rsidR="00210D0B">
        <w:rPr>
          <w:rFonts w:hint="eastAsia"/>
        </w:rPr>
        <w:t>解决方案资源管理器</w:t>
      </w:r>
    </w:p>
    <w:p w14:paraId="2F3E680F" w14:textId="77777777" w:rsidR="00683B55" w:rsidRDefault="00683B55" w:rsidP="00683B55">
      <w:pPr>
        <w:pStyle w:val="aa"/>
        <w:keepNext/>
      </w:pPr>
      <w:r>
        <w:drawing>
          <wp:inline distT="0" distB="0" distL="0" distR="0" wp14:anchorId="2F3E68B3" wp14:editId="5307BA37">
            <wp:extent cx="5274310" cy="2854171"/>
            <wp:effectExtent l="0" t="0" r="2540" b="3810"/>
            <wp:docPr id="43" name="图片 43" descr="C:\Users\ThinkPad\Desktop\PARDISO文档图片\函数调用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ThinkPad\Desktop\PARDISO文档图片\函数调用6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E6810" w14:textId="77777777" w:rsidR="00683B55" w:rsidRDefault="00683B55" w:rsidP="00683B55">
      <w:pPr>
        <w:pStyle w:val="a9"/>
        <w:ind w:firstLine="400"/>
        <w:jc w:val="center"/>
      </w:pPr>
      <w:bookmarkStart w:id="62" w:name="_Ref62481879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>STYLEREF 1 \s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3</w:t>
      </w:r>
      <w:r w:rsidR="00BC3793">
        <w:fldChar w:fldCharType="end"/>
      </w:r>
      <w:r w:rsidR="00BC3793">
        <w:noBreakHyphen/>
      </w:r>
      <w:r w:rsidR="00BC3793">
        <w:fldChar w:fldCharType="begin"/>
      </w:r>
      <w:r w:rsidR="00BC3793">
        <w:instrText xml:space="preserve"> </w:instrText>
      </w:r>
      <w:r w:rsidR="00BC3793">
        <w:rPr>
          <w:rFonts w:hint="eastAsia"/>
        </w:rPr>
        <w:instrText xml:space="preserve">SEQ </w:instrText>
      </w:r>
      <w:r w:rsidR="00BC3793">
        <w:rPr>
          <w:rFonts w:hint="eastAsia"/>
        </w:rPr>
        <w:instrText>图</w:instrText>
      </w:r>
      <w:r w:rsidR="00BC3793">
        <w:rPr>
          <w:rFonts w:hint="eastAsia"/>
        </w:rPr>
        <w:instrText xml:space="preserve"> \* ARABIC \s 1</w:instrText>
      </w:r>
      <w:r w:rsidR="00BC3793">
        <w:instrText xml:space="preserve"> </w:instrText>
      </w:r>
      <w:r w:rsidR="00BC3793">
        <w:fldChar w:fldCharType="separate"/>
      </w:r>
      <w:r w:rsidR="004A0A3F">
        <w:rPr>
          <w:noProof/>
        </w:rPr>
        <w:t>14</w:t>
      </w:r>
      <w:r w:rsidR="00BC3793">
        <w:fldChar w:fldCharType="end"/>
      </w:r>
      <w:bookmarkEnd w:id="62"/>
      <w:r w:rsidR="00210D0B">
        <w:rPr>
          <w:rFonts w:hint="eastAsia"/>
        </w:rPr>
        <w:t xml:space="preserve"> </w:t>
      </w:r>
      <w:proofErr w:type="spellStart"/>
      <w:r w:rsidR="00210D0B">
        <w:rPr>
          <w:rFonts w:hint="eastAsia"/>
        </w:rPr>
        <w:t>SuperTire</w:t>
      </w:r>
      <w:proofErr w:type="spellEnd"/>
      <w:r w:rsidR="00210D0B">
        <w:rPr>
          <w:rFonts w:hint="eastAsia"/>
        </w:rPr>
        <w:t>测试窗口</w:t>
      </w:r>
    </w:p>
    <w:p w14:paraId="2F3E6811" w14:textId="77777777" w:rsidR="00C26B63" w:rsidRDefault="00C26B63" w:rsidP="00C26B63">
      <w:pPr>
        <w:pStyle w:val="a8"/>
        <w:numPr>
          <w:ilvl w:val="0"/>
          <w:numId w:val="17"/>
        </w:numPr>
        <w:ind w:firstLineChars="0"/>
      </w:pPr>
      <w:r>
        <w:t>在测试窗体中找到</w:t>
      </w:r>
      <w:r>
        <w:rPr>
          <w:rFonts w:hint="eastAsia"/>
        </w:rPr>
        <w:t>“</w:t>
      </w:r>
      <w:proofErr w:type="spellStart"/>
      <w:r>
        <w:t>Pardiso</w:t>
      </w:r>
      <w:proofErr w:type="spellEnd"/>
      <w:r>
        <w:t>调用</w:t>
      </w:r>
      <w:r>
        <w:rPr>
          <w:rFonts w:hint="eastAsia"/>
        </w:rPr>
        <w:t>”</w:t>
      </w:r>
      <w:r>
        <w:t>按钮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2481879 \h</w:instrText>
      </w:r>
      <w:r>
        <w:instrText xml:space="preserve"> </w:instrText>
      </w:r>
      <w:r>
        <w:fldChar w:fldCharType="separate"/>
      </w:r>
      <w:r w:rsidR="004A0A3F">
        <w:rPr>
          <w:rFonts w:hint="eastAsia"/>
        </w:rPr>
        <w:t>图</w:t>
      </w:r>
      <w:r w:rsidR="004A0A3F">
        <w:rPr>
          <w:rFonts w:hint="eastAsia"/>
        </w:rPr>
        <w:t xml:space="preserve"> </w:t>
      </w:r>
      <w:r w:rsidR="004A0A3F">
        <w:rPr>
          <w:noProof/>
        </w:rPr>
        <w:t>3</w:t>
      </w:r>
      <w:r w:rsidR="004A0A3F">
        <w:noBreakHyphen/>
      </w:r>
      <w:r w:rsidR="004A0A3F">
        <w:rPr>
          <w:noProof/>
        </w:rPr>
        <w:t>14</w:t>
      </w:r>
      <w:r>
        <w:fldChar w:fldCharType="end"/>
      </w:r>
      <w:r>
        <w:t>红框位置</w:t>
      </w:r>
      <w:r>
        <w:rPr>
          <w:rFonts w:hint="eastAsia"/>
        </w:rPr>
        <w:t>）</w:t>
      </w:r>
      <w:r>
        <w:t>并双击</w:t>
      </w:r>
      <w:r>
        <w:rPr>
          <w:rFonts w:hint="eastAsia"/>
        </w:rPr>
        <w:t>，</w:t>
      </w:r>
      <w:r>
        <w:t>进入代码界面</w:t>
      </w:r>
      <w:r>
        <w:rPr>
          <w:rFonts w:hint="eastAsia"/>
        </w:rPr>
        <w:t>，“</w:t>
      </w:r>
      <w:proofErr w:type="spellStart"/>
      <w:r>
        <w:rPr>
          <w:rFonts w:hint="eastAsia"/>
        </w:rPr>
        <w:t>Pardiso</w:t>
      </w:r>
      <w:proofErr w:type="spellEnd"/>
      <w:r>
        <w:rPr>
          <w:rFonts w:hint="eastAsia"/>
        </w:rPr>
        <w:t>调用”按钮下的代码为：</w:t>
      </w:r>
    </w:p>
    <w:p w14:paraId="2F3E6812" w14:textId="77777777" w:rsidR="00C26B63" w:rsidRDefault="00C26B63" w:rsidP="00C26B63">
      <w:pPr>
        <w:pStyle w:val="a8"/>
        <w:ind w:left="1320" w:firstLineChars="0"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C26B63" w14:paraId="2F3E6836" w14:textId="77777777" w:rsidTr="00C26B63">
        <w:tc>
          <w:tcPr>
            <w:tcW w:w="8522" w:type="dxa"/>
            <w:shd w:val="clear" w:color="auto" w:fill="EAF1DD" w:themeFill="accent3" w:themeFillTint="33"/>
          </w:tcPr>
          <w:p w14:paraId="2F3E6813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0;</w:t>
            </w:r>
            <w:proofErr w:type="gramEnd"/>
          </w:p>
          <w:p w14:paraId="2F3E6814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</w:p>
          <w:p w14:paraId="2F3E6815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n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8;</w:t>
            </w:r>
            <w:proofErr w:type="gramEnd"/>
          </w:p>
          <w:p w14:paraId="2F3E6816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{ 0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4, 7, 9, 11, 14, 16, 17,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8 }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14:paraId="2F3E6817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 ja = {0,2,5,6,</w:t>
            </w:r>
          </w:p>
          <w:p w14:paraId="2F3E6818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1,2,4,</w:t>
            </w:r>
          </w:p>
          <w:p w14:paraId="2F3E6819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2,7,</w:t>
            </w:r>
          </w:p>
          <w:p w14:paraId="2F3E681A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3,6,</w:t>
            </w:r>
          </w:p>
          <w:p w14:paraId="2F3E681B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4,5,6,</w:t>
            </w:r>
          </w:p>
          <w:p w14:paraId="2F3E681C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5,7,</w:t>
            </w:r>
          </w:p>
          <w:p w14:paraId="2F3E681D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6,</w:t>
            </w:r>
          </w:p>
          <w:p w14:paraId="2F3E681E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7</w:t>
            </w:r>
          </w:p>
          <w:p w14:paraId="2F3E681F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;</w:t>
            </w:r>
          </w:p>
          <w:p w14:paraId="2F3E6820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 a =</w:t>
            </w:r>
          </w:p>
          <w:p w14:paraId="2F3E6821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{7.0,1.0,2.0,7.0,</w:t>
            </w:r>
          </w:p>
          <w:p w14:paraId="2F3E6822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-4.0,8.0,2.0,</w:t>
            </w:r>
          </w:p>
          <w:p w14:paraId="2F3E6823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1.0,5.0,</w:t>
            </w:r>
          </w:p>
          <w:p w14:paraId="2F3E6824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7.0,9.0,</w:t>
            </w:r>
          </w:p>
          <w:p w14:paraId="2F3E6825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5.0,1.0,5.0,</w:t>
            </w:r>
          </w:p>
          <w:p w14:paraId="2F3E6826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-1.0,5.0,</w:t>
            </w:r>
          </w:p>
          <w:p w14:paraId="2F3E6827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11.0,</w:t>
            </w:r>
          </w:p>
          <w:p w14:paraId="2F3E6828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5.0</w:t>
            </w:r>
          </w:p>
          <w:p w14:paraId="2F3E6829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;</w:t>
            </w:r>
          </w:p>
          <w:p w14:paraId="2F3E682A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b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82B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++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14:paraId="2F3E682C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82D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b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=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1;</w:t>
            </w:r>
            <w:proofErr w:type="gramEnd"/>
          </w:p>
          <w:p w14:paraId="2F3E682E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</w:p>
          <w:p w14:paraId="2F3E682F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14:paraId="2F3E6830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] x =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double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[n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;</w:t>
            </w:r>
            <w:proofErr w:type="gramEnd"/>
          </w:p>
          <w:p w14:paraId="2F3E6831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SparseNumerics.Equation.Linear.PardisoSolverForUnsymmetricMatrixWithIC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(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832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for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(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= 0;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&lt; n; ++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14:paraId="2F3E6833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14:paraId="2F3E6834" w14:textId="77777777" w:rsidR="00C26B63" w:rsidRDefault="00C26B63" w:rsidP="00C26B63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Console.WriteLine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proofErr w:type="gramStart"/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string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.Format</w:t>
            </w:r>
            <w:proofErr w:type="spellEnd"/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(</w:t>
            </w:r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"x</w:t>
            </w:r>
            <w:proofErr w:type="gramStart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_{0}=</w:t>
            </w:r>
            <w:proofErr w:type="gramEnd"/>
            <w:r>
              <w:rPr>
                <w:rFonts w:ascii="新宋体" w:eastAsiaTheme="minorEastAsia" w:hAnsi="新宋体" w:cs="新宋体"/>
                <w:color w:val="A31515"/>
                <w:kern w:val="0"/>
                <w:sz w:val="19"/>
                <w:szCs w:val="19"/>
              </w:rPr>
              <w:t>{1}"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, x[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])</w:t>
            </w: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);</w:t>
            </w:r>
            <w:proofErr w:type="gramEnd"/>
          </w:p>
          <w:p w14:paraId="2F3E6835" w14:textId="77777777" w:rsidR="00C26B63" w:rsidRDefault="00C26B63" w:rsidP="00C26B63">
            <w:pPr>
              <w:ind w:firstLineChars="0" w:firstLine="0"/>
            </w:pP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</w:tc>
      </w:tr>
    </w:tbl>
    <w:p w14:paraId="2F3E6837" w14:textId="77777777" w:rsidR="00C26B63" w:rsidRDefault="00C26B63" w:rsidP="00C26B63">
      <w:pPr>
        <w:ind w:firstLine="480"/>
      </w:pPr>
      <w:r>
        <w:lastRenderedPageBreak/>
        <w:t>代码分为数据准备部分和调用函数求解部分</w:t>
      </w:r>
      <w:r>
        <w:rPr>
          <w:rFonts w:hint="eastAsia"/>
        </w:rPr>
        <w:t>。</w:t>
      </w:r>
    </w:p>
    <w:p w14:paraId="2F3E6838" w14:textId="77777777" w:rsidR="00EC7146" w:rsidRDefault="00882844" w:rsidP="00EC7146">
      <w:pPr>
        <w:ind w:firstLine="480"/>
      </w:pPr>
      <w:r>
        <w:rPr>
          <w:rFonts w:hint="eastAsia"/>
        </w:rPr>
        <w:t>对于方程组</w:t>
      </w:r>
      <w:r w:rsidRPr="00882844">
        <w:rPr>
          <w:position w:val="-4"/>
        </w:rPr>
        <w:object w:dxaOrig="840" w:dyaOrig="260" w14:anchorId="2F3E68B5">
          <v:shape id="_x0000_i1027" type="#_x0000_t75" style="width:42pt;height:12.75pt" o:ole="">
            <v:imagedata r:id="rId72" o:title=""/>
          </v:shape>
          <o:OLEObject Type="Embed" ProgID="Equation.DSMT4" ShapeID="_x0000_i1027" DrawAspect="Content" ObjectID="_1830431922" r:id="rId73"/>
        </w:object>
      </w:r>
    </w:p>
    <w:p w14:paraId="2F3E6839" w14:textId="77777777" w:rsidR="00882844" w:rsidRPr="00EC7146" w:rsidRDefault="00882844" w:rsidP="00EC7146">
      <w:pPr>
        <w:ind w:firstLineChars="0" w:firstLine="0"/>
      </w:pPr>
      <w:r w:rsidRPr="00EC7146">
        <w:rPr>
          <w:rFonts w:hint="eastAsia"/>
          <w:b/>
          <w:sz w:val="28"/>
        </w:rPr>
        <w:t>数据准备部分代码</w:t>
      </w:r>
      <w:r w:rsidR="00EC7146" w:rsidRPr="00EC7146">
        <w:rPr>
          <w:rFonts w:hint="eastAsia"/>
          <w:b/>
          <w:sz w:val="28"/>
        </w:rPr>
        <w:t>解</w:t>
      </w:r>
      <w:r w:rsidRPr="00EC7146">
        <w:rPr>
          <w:rFonts w:hint="eastAsia"/>
          <w:b/>
          <w:sz w:val="28"/>
        </w:rPr>
        <w:t>释</w:t>
      </w:r>
    </w:p>
    <w:p w14:paraId="2F3E683A" w14:textId="77777777" w:rsidR="00882844" w:rsidRDefault="00882844" w:rsidP="00C26B63">
      <w:pPr>
        <w:ind w:firstLine="480"/>
      </w:pPr>
      <w:r>
        <w:rPr>
          <w:rFonts w:hint="eastAsia"/>
        </w:rPr>
        <w:t>n</w:t>
      </w:r>
      <w:r>
        <w:rPr>
          <w:rFonts w:hint="eastAsia"/>
        </w:rPr>
        <w:t>：系数矩阵</w:t>
      </w:r>
      <w:r w:rsidRPr="00882844">
        <w:rPr>
          <w:position w:val="-4"/>
        </w:rPr>
        <w:object w:dxaOrig="200" w:dyaOrig="260" w14:anchorId="2F3E68B6">
          <v:shape id="_x0000_i1028" type="#_x0000_t75" style="width:9.75pt;height:12.75pt" o:ole="">
            <v:imagedata r:id="rId74" o:title=""/>
          </v:shape>
          <o:OLEObject Type="Embed" ProgID="Equation.DSMT4" ShapeID="_x0000_i1028" DrawAspect="Content" ObjectID="_1830431923" r:id="rId75"/>
        </w:object>
      </w:r>
      <w:r>
        <w:t>的维数</w:t>
      </w:r>
      <w:r w:rsidR="00EC7146">
        <w:rPr>
          <w:rFonts w:hint="eastAsia"/>
        </w:rPr>
        <w:t>。</w:t>
      </w:r>
    </w:p>
    <w:p w14:paraId="2F3E683B" w14:textId="77777777" w:rsidR="00882844" w:rsidRDefault="00882844" w:rsidP="00C26B63">
      <w:pPr>
        <w:ind w:firstLine="480"/>
      </w:pPr>
      <w:r>
        <w:rPr>
          <w:rFonts w:hint="eastAsia"/>
        </w:rPr>
        <w:t>a</w:t>
      </w:r>
      <w:r>
        <w:rPr>
          <w:rFonts w:hint="eastAsia"/>
        </w:rPr>
        <w:t>：</w:t>
      </w:r>
      <w:r w:rsidRPr="00882844">
        <w:rPr>
          <w:rFonts w:hint="eastAsia"/>
        </w:rPr>
        <w:t>包含了与</w:t>
      </w:r>
      <w:r w:rsidRPr="00882844">
        <w:rPr>
          <w:rFonts w:hint="eastAsia"/>
        </w:rPr>
        <w:t>ja</w:t>
      </w:r>
      <w:r w:rsidRPr="00882844">
        <w:rPr>
          <w:rFonts w:hint="eastAsia"/>
        </w:rPr>
        <w:t>中各指标对应的系数矩阵</w:t>
      </w:r>
      <w:r w:rsidRPr="00882844">
        <w:rPr>
          <w:rFonts w:hint="eastAsia"/>
        </w:rPr>
        <w:t>A</w:t>
      </w:r>
      <w:r w:rsidRPr="00882844">
        <w:rPr>
          <w:rFonts w:hint="eastAsia"/>
        </w:rPr>
        <w:t>的非零元素</w:t>
      </w:r>
      <w:r w:rsidR="00EC7146">
        <w:rPr>
          <w:rFonts w:hint="eastAsia"/>
        </w:rPr>
        <w:t>。</w:t>
      </w:r>
    </w:p>
    <w:p w14:paraId="2F3E683C" w14:textId="77777777" w:rsidR="00882844" w:rsidRDefault="00882844" w:rsidP="00C26B63">
      <w:pPr>
        <w:ind w:firstLine="480"/>
      </w:pPr>
      <w:proofErr w:type="spellStart"/>
      <w:r>
        <w:rPr>
          <w:rFonts w:hint="eastAsia"/>
        </w:rPr>
        <w:t>ia</w:t>
      </w:r>
      <w:proofErr w:type="spellEnd"/>
      <w:r>
        <w:rPr>
          <w:rFonts w:hint="eastAsia"/>
        </w:rPr>
        <w:t>：对于系数矩阵</w:t>
      </w:r>
      <w:r w:rsidRPr="00882844">
        <w:rPr>
          <w:position w:val="-4"/>
        </w:rPr>
        <w:object w:dxaOrig="200" w:dyaOrig="260" w14:anchorId="2F3E68B7">
          <v:shape id="_x0000_i1029" type="#_x0000_t75" style="width:9.75pt;height:12.75pt" o:ole="">
            <v:imagedata r:id="rId76" o:title=""/>
          </v:shape>
          <o:OLEObject Type="Embed" ProgID="Equation.DSMT4" ShapeID="_x0000_i1029" DrawAspect="Content" ObjectID="_1830431924" r:id="rId77"/>
        </w:object>
      </w:r>
      <w:r>
        <w:t>的</w:t>
      </w:r>
      <w:r>
        <w:t>CSR</w:t>
      </w:r>
      <w:r>
        <w:t>存储格式</w:t>
      </w:r>
      <w:r>
        <w:rPr>
          <w:rFonts w:hint="eastAsia"/>
        </w:rPr>
        <w:t>，</w:t>
      </w:r>
      <w:proofErr w:type="spellStart"/>
      <w:r>
        <w:t>ia</w:t>
      </w:r>
      <w:proofErr w:type="spellEnd"/>
      <w:r>
        <w:t>保存了</w:t>
      </w:r>
      <w:r w:rsidR="00EC7146">
        <w:rPr>
          <w:rFonts w:hint="eastAsia"/>
        </w:rPr>
        <w:t>系数矩阵</w:t>
      </w:r>
      <w:r w:rsidR="00EC7146" w:rsidRPr="00882844">
        <w:rPr>
          <w:position w:val="-4"/>
        </w:rPr>
        <w:object w:dxaOrig="200" w:dyaOrig="260" w14:anchorId="2F3E68B8">
          <v:shape id="_x0000_i1030" type="#_x0000_t75" style="width:9.75pt;height:12.75pt" o:ole="">
            <v:imagedata r:id="rId76" o:title=""/>
          </v:shape>
          <o:OLEObject Type="Embed" ProgID="Equation.DSMT4" ShapeID="_x0000_i1030" DrawAspect="Content" ObjectID="_1830431925" r:id="rId78"/>
        </w:object>
      </w:r>
      <w:r w:rsidR="00EC7146">
        <w:t>的行索引</w:t>
      </w:r>
      <w:r w:rsidR="00EC7146">
        <w:rPr>
          <w:rFonts w:hint="eastAsia"/>
        </w:rPr>
        <w:t>。</w:t>
      </w:r>
    </w:p>
    <w:p w14:paraId="2F3E683D" w14:textId="77777777" w:rsidR="00882844" w:rsidRDefault="00882844" w:rsidP="00C26B63">
      <w:pPr>
        <w:ind w:firstLine="480"/>
      </w:pPr>
      <w:r>
        <w:rPr>
          <w:rFonts w:hint="eastAsia"/>
        </w:rPr>
        <w:t>ja</w:t>
      </w:r>
      <w:r>
        <w:rPr>
          <w:rFonts w:hint="eastAsia"/>
        </w:rPr>
        <w:t>：</w:t>
      </w:r>
      <w:r w:rsidR="00EC7146">
        <w:rPr>
          <w:rFonts w:hint="eastAsia"/>
        </w:rPr>
        <w:t>对于系数矩阵</w:t>
      </w:r>
      <w:r w:rsidR="00EC7146" w:rsidRPr="00882844">
        <w:rPr>
          <w:position w:val="-4"/>
        </w:rPr>
        <w:object w:dxaOrig="200" w:dyaOrig="260" w14:anchorId="2F3E68B9">
          <v:shape id="_x0000_i1031" type="#_x0000_t75" style="width:9.75pt;height:12.75pt" o:ole="">
            <v:imagedata r:id="rId76" o:title=""/>
          </v:shape>
          <o:OLEObject Type="Embed" ProgID="Equation.DSMT4" ShapeID="_x0000_i1031" DrawAspect="Content" ObjectID="_1830431926" r:id="rId79"/>
        </w:object>
      </w:r>
      <w:r w:rsidR="00EC7146">
        <w:t>的</w:t>
      </w:r>
      <w:r w:rsidR="00EC7146">
        <w:t>CSR</w:t>
      </w:r>
      <w:r w:rsidR="00EC7146">
        <w:t>存储格式</w:t>
      </w:r>
      <w:r w:rsidR="00EC7146">
        <w:rPr>
          <w:rFonts w:hint="eastAsia"/>
        </w:rPr>
        <w:t>，</w:t>
      </w:r>
      <w:r w:rsidR="00EC7146">
        <w:t>ja</w:t>
      </w:r>
      <w:r w:rsidR="00EC7146">
        <w:t>保存了</w:t>
      </w:r>
      <w:r w:rsidR="00EC7146">
        <w:rPr>
          <w:rFonts w:hint="eastAsia"/>
        </w:rPr>
        <w:t>系数矩阵</w:t>
      </w:r>
      <w:r w:rsidR="00EC7146" w:rsidRPr="00882844">
        <w:rPr>
          <w:position w:val="-4"/>
        </w:rPr>
        <w:object w:dxaOrig="200" w:dyaOrig="260" w14:anchorId="2F3E68BA">
          <v:shape id="_x0000_i1032" type="#_x0000_t75" style="width:9.75pt;height:12.75pt" o:ole="">
            <v:imagedata r:id="rId76" o:title=""/>
          </v:shape>
          <o:OLEObject Type="Embed" ProgID="Equation.DSMT4" ShapeID="_x0000_i1032" DrawAspect="Content" ObjectID="_1830431927" r:id="rId80"/>
        </w:object>
      </w:r>
      <w:r w:rsidR="00EC7146">
        <w:t>的列索引</w:t>
      </w:r>
      <w:r w:rsidR="00EC7146">
        <w:rPr>
          <w:rFonts w:hint="eastAsia"/>
        </w:rPr>
        <w:t>。</w:t>
      </w:r>
    </w:p>
    <w:p w14:paraId="2F3E683E" w14:textId="77777777" w:rsidR="00882844" w:rsidRDefault="00882844" w:rsidP="00C26B63">
      <w:pPr>
        <w:ind w:firstLine="480"/>
      </w:pPr>
      <w:r>
        <w:rPr>
          <w:rFonts w:hint="eastAsia"/>
        </w:rPr>
        <w:lastRenderedPageBreak/>
        <w:t>b</w:t>
      </w:r>
      <w:r>
        <w:rPr>
          <w:rFonts w:hint="eastAsia"/>
        </w:rPr>
        <w:t>：</w:t>
      </w:r>
      <w:r w:rsidR="00EC7146">
        <w:rPr>
          <w:rFonts w:hint="eastAsia"/>
        </w:rPr>
        <w:t>以列向量的形式保存载荷列阵</w:t>
      </w:r>
      <w:r w:rsidR="00EC7146" w:rsidRPr="00EC7146">
        <w:rPr>
          <w:position w:val="-4"/>
        </w:rPr>
        <w:object w:dxaOrig="200" w:dyaOrig="260" w14:anchorId="2F3E68BB">
          <v:shape id="_x0000_i1033" type="#_x0000_t75" style="width:9.75pt;height:12.75pt" o:ole="">
            <v:imagedata r:id="rId81" o:title=""/>
          </v:shape>
          <o:OLEObject Type="Embed" ProgID="Equation.DSMT4" ShapeID="_x0000_i1033" DrawAspect="Content" ObjectID="_1830431928" r:id="rId82"/>
        </w:object>
      </w:r>
      <w:r w:rsidR="00EC7146">
        <w:rPr>
          <w:rFonts w:hint="eastAsia"/>
        </w:rPr>
        <w:t>。</w:t>
      </w:r>
    </w:p>
    <w:p w14:paraId="2F3E683F" w14:textId="77777777" w:rsidR="00882844" w:rsidRDefault="00882844" w:rsidP="00882844">
      <w:pPr>
        <w:ind w:firstLine="480"/>
      </w:pPr>
      <w:r>
        <w:rPr>
          <w:rFonts w:hint="eastAsia"/>
        </w:rPr>
        <w:t>x</w:t>
      </w:r>
      <w:r>
        <w:rPr>
          <w:rFonts w:hint="eastAsia"/>
        </w:rPr>
        <w:t>：</w:t>
      </w:r>
      <w:r w:rsidR="00EC7146">
        <w:rPr>
          <w:rFonts w:hint="eastAsia"/>
        </w:rPr>
        <w:t>以列向量的形式保存求解结果。</w:t>
      </w:r>
    </w:p>
    <w:p w14:paraId="2F3E6840" w14:textId="77777777" w:rsidR="00882844" w:rsidRDefault="00882844" w:rsidP="00882844">
      <w:pPr>
        <w:ind w:firstLine="480"/>
      </w:pPr>
      <w:r>
        <w:rPr>
          <w:rFonts w:hint="eastAsia"/>
        </w:rPr>
        <w:t>error</w:t>
      </w:r>
      <w:r>
        <w:rPr>
          <w:rFonts w:hint="eastAsia"/>
        </w:rPr>
        <w:t>：</w:t>
      </w:r>
      <w:r w:rsidR="00EC7146">
        <w:rPr>
          <w:rFonts w:hint="eastAsia"/>
        </w:rPr>
        <w:t>（输出数据）当求解器发生错误时，通过查看</w:t>
      </w:r>
      <w:r w:rsidR="00EC7146">
        <w:rPr>
          <w:rFonts w:hint="eastAsia"/>
        </w:rPr>
        <w:t>error</w:t>
      </w:r>
      <w:r w:rsidR="00EC7146">
        <w:rPr>
          <w:rFonts w:hint="eastAsia"/>
        </w:rPr>
        <w:t>的返回值来分析求解出错的原因。</w:t>
      </w:r>
    </w:p>
    <w:p w14:paraId="2F3E6841" w14:textId="77777777" w:rsidR="00EC7146" w:rsidRDefault="00EC7146" w:rsidP="00EC7146">
      <w:pPr>
        <w:ind w:firstLineChars="0" w:firstLine="0"/>
        <w:rPr>
          <w:b/>
          <w:sz w:val="28"/>
        </w:rPr>
      </w:pPr>
      <w:r w:rsidRPr="00EC7146">
        <w:rPr>
          <w:b/>
          <w:sz w:val="28"/>
        </w:rPr>
        <w:t>调用函数求解部分代码解释</w:t>
      </w:r>
    </w:p>
    <w:p w14:paraId="2F3E6842" w14:textId="77777777" w:rsidR="00EC7146" w:rsidRDefault="00EC7146" w:rsidP="00EC7146">
      <w:pPr>
        <w:ind w:firstLine="480"/>
      </w:pPr>
      <w:r>
        <w:rPr>
          <w:rFonts w:hint="eastAsia"/>
        </w:rPr>
        <w:t>调用函数的代码为：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AF1DD" w:themeFill="accent3" w:themeFillTint="33"/>
        <w:tblLook w:val="04A0" w:firstRow="1" w:lastRow="0" w:firstColumn="1" w:lastColumn="0" w:noHBand="0" w:noVBand="1"/>
      </w:tblPr>
      <w:tblGrid>
        <w:gridCol w:w="8522"/>
      </w:tblGrid>
      <w:tr w:rsidR="00EC7146" w14:paraId="2F3E6844" w14:textId="77777777" w:rsidTr="00EC7146">
        <w:tc>
          <w:tcPr>
            <w:tcW w:w="8522" w:type="dxa"/>
            <w:shd w:val="clear" w:color="auto" w:fill="EAF1DD" w:themeFill="accent3" w:themeFillTint="33"/>
          </w:tcPr>
          <w:p w14:paraId="2F3E6843" w14:textId="77777777" w:rsidR="00EC7146" w:rsidRPr="00EC7146" w:rsidRDefault="00EC7146" w:rsidP="00EC7146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新宋体" w:eastAsiaTheme="minorEastAsia" w:hAnsi="新宋体" w:cs="新宋体" w:hint="eastAsia"/>
                <w:color w:val="000000"/>
                <w:kern w:val="0"/>
                <w:sz w:val="19"/>
                <w:szCs w:val="19"/>
              </w:rPr>
            </w:pPr>
            <w:proofErr w:type="gram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SparseNumerics.Equation.Linear.PardisoSolverForUnsymmetricMatrixWithIC</w:t>
            </w:r>
            <w:proofErr w:type="gram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(n, a, </w:t>
            </w:r>
            <w:proofErr w:type="spellStart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>ia</w:t>
            </w:r>
            <w:proofErr w:type="spellEnd"/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, ja, b, x, </w:t>
            </w:r>
            <w:r>
              <w:rPr>
                <w:rFonts w:ascii="新宋体" w:eastAsiaTheme="minorEastAsia" w:hAnsi="新宋体" w:cs="新宋体"/>
                <w:color w:val="0000FF"/>
                <w:kern w:val="0"/>
                <w:sz w:val="19"/>
                <w:szCs w:val="19"/>
              </w:rPr>
              <w:t>ref</w:t>
            </w:r>
            <w:r>
              <w:rPr>
                <w:rFonts w:ascii="新宋体" w:eastAsiaTheme="minorEastAsia" w:hAnsi="新宋体" w:cs="新宋体"/>
                <w:color w:val="000000"/>
                <w:kern w:val="0"/>
                <w:sz w:val="19"/>
                <w:szCs w:val="19"/>
              </w:rPr>
              <w:t xml:space="preserve"> error);</w:t>
            </w:r>
          </w:p>
        </w:tc>
      </w:tr>
    </w:tbl>
    <w:p w14:paraId="2F3E6845" w14:textId="77777777" w:rsidR="00EC7146" w:rsidRDefault="00C22D00" w:rsidP="00EC7146">
      <w:pPr>
        <w:ind w:firstLineChars="0" w:firstLine="0"/>
      </w:pPr>
      <w:r>
        <w:rPr>
          <w:rFonts w:hint="eastAsia"/>
        </w:rPr>
        <w:t>其中，</w:t>
      </w:r>
    </w:p>
    <w:p w14:paraId="2F3E6846" w14:textId="77777777" w:rsidR="00C22D00" w:rsidRDefault="00C22D00" w:rsidP="00EC7146">
      <w:pPr>
        <w:ind w:firstLineChars="0" w:firstLine="0"/>
      </w:pPr>
      <w:r>
        <w:t>命名空间</w:t>
      </w:r>
      <w:r>
        <w:rPr>
          <w:rFonts w:hint="eastAsia"/>
        </w:rPr>
        <w:t>：</w:t>
      </w:r>
      <w:proofErr w:type="spellStart"/>
      <w:r w:rsidRPr="00C22D00">
        <w:t>SparseNumerics.Equation</w:t>
      </w:r>
      <w:proofErr w:type="spellEnd"/>
    </w:p>
    <w:p w14:paraId="2F3E6847" w14:textId="77777777" w:rsidR="00C22D00" w:rsidRDefault="00C22D00" w:rsidP="00EC7146">
      <w:pPr>
        <w:ind w:firstLineChars="0" w:firstLine="0"/>
      </w:pPr>
      <w:r>
        <w:rPr>
          <w:rFonts w:hint="eastAsia"/>
        </w:rPr>
        <w:t>类：</w:t>
      </w:r>
      <w:r w:rsidRPr="00C22D00">
        <w:t>Linear</w:t>
      </w:r>
    </w:p>
    <w:p w14:paraId="2F3E6848" w14:textId="77777777" w:rsidR="00C22D00" w:rsidRDefault="00C22D00" w:rsidP="00EC7146">
      <w:pPr>
        <w:ind w:firstLineChars="0" w:firstLine="0"/>
      </w:pPr>
      <w:r>
        <w:rPr>
          <w:rFonts w:hint="eastAsia"/>
        </w:rPr>
        <w:t>方法：</w:t>
      </w:r>
      <w:proofErr w:type="spellStart"/>
      <w:r w:rsidRPr="00C22D00">
        <w:t>PardisoSolverForUnsymmetricMatrixWithIC</w:t>
      </w:r>
      <w:proofErr w:type="spellEnd"/>
    </w:p>
    <w:p w14:paraId="2F3E6849" w14:textId="77777777" w:rsidR="00C22D00" w:rsidRDefault="00C22D00" w:rsidP="00EC7146">
      <w:pPr>
        <w:ind w:firstLineChars="0" w:firstLine="0"/>
      </w:pPr>
      <w:r>
        <w:rPr>
          <w:rFonts w:hint="eastAsia"/>
        </w:rPr>
        <w:t>输入函数的相应参数即可完成求解。</w:t>
      </w:r>
    </w:p>
    <w:p w14:paraId="2F3E684A" w14:textId="77777777" w:rsidR="00C22D00" w:rsidRDefault="00C22D00" w:rsidP="00C22D00">
      <w:pPr>
        <w:ind w:firstLine="480"/>
      </w:pPr>
      <w:r>
        <w:rPr>
          <w:rFonts w:hint="eastAsia"/>
        </w:rPr>
        <w:t>其他项目调用函数的方法与此基本相同，不再赘述。</w:t>
      </w:r>
    </w:p>
    <w:p w14:paraId="2F3E684B" w14:textId="77777777" w:rsidR="00C22D00" w:rsidRPr="00EC7146" w:rsidRDefault="00C22D00" w:rsidP="00EC7146">
      <w:pPr>
        <w:ind w:firstLineChars="0" w:firstLine="0"/>
      </w:pPr>
    </w:p>
    <w:p w14:paraId="2F3E684C" w14:textId="77777777" w:rsidR="00882844" w:rsidRPr="00EC7146" w:rsidRDefault="00882844" w:rsidP="00C26B63">
      <w:pPr>
        <w:ind w:firstLine="480"/>
      </w:pPr>
    </w:p>
    <w:sectPr w:rsidR="00882844" w:rsidRPr="00EC7146" w:rsidSect="00C26B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4AF2DF9" w14:textId="77777777" w:rsidR="002A41DE" w:rsidRDefault="002A41DE" w:rsidP="003F57BD">
      <w:pPr>
        <w:ind w:firstLine="480"/>
      </w:pPr>
      <w:r>
        <w:separator/>
      </w:r>
    </w:p>
  </w:endnote>
  <w:endnote w:type="continuationSeparator" w:id="0">
    <w:p w14:paraId="1F967738" w14:textId="77777777" w:rsidR="002A41DE" w:rsidRDefault="002A41DE" w:rsidP="003F57B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2" w14:textId="77777777" w:rsidR="000A0B71" w:rsidRDefault="000A0B71" w:rsidP="003F57BD">
    <w:pPr>
      <w:pStyle w:val="af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64891561"/>
      <w:docPartObj>
        <w:docPartGallery w:val="Page Numbers (Bottom of Page)"/>
        <w:docPartUnique/>
      </w:docPartObj>
    </w:sdtPr>
    <w:sdtEndPr/>
    <w:sdtContent>
      <w:p w14:paraId="2F3E68C3" w14:textId="77777777" w:rsidR="00400B51" w:rsidRDefault="00400B51" w:rsidP="00400B51">
        <w:pPr>
          <w:pStyle w:val="af0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7008" w:rsidRPr="007D7008">
          <w:rPr>
            <w:noProof/>
            <w:lang w:val="zh-CN"/>
          </w:rPr>
          <w:t>43</w:t>
        </w:r>
        <w:r>
          <w:fldChar w:fldCharType="end"/>
        </w:r>
      </w:p>
    </w:sdtContent>
  </w:sdt>
  <w:p w14:paraId="2F3E68C4" w14:textId="77777777" w:rsidR="000A0B71" w:rsidRDefault="000A0B71" w:rsidP="003F57BD">
    <w:pPr>
      <w:pStyle w:val="af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6" w14:textId="77777777" w:rsidR="00400B51" w:rsidRDefault="00400B51" w:rsidP="00400B51">
    <w:pPr>
      <w:pStyle w:val="af0"/>
      <w:ind w:firstLine="360"/>
      <w:jc w:val="center"/>
    </w:pPr>
  </w:p>
  <w:p w14:paraId="2F3E68C7" w14:textId="77777777" w:rsidR="000A0B71" w:rsidRDefault="000A0B71" w:rsidP="003F57BD">
    <w:pPr>
      <w:pStyle w:val="af0"/>
      <w:ind w:firstLineChars="0" w:firstLine="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377535426"/>
      <w:docPartObj>
        <w:docPartGallery w:val="Page Numbers (Bottom of Page)"/>
        <w:docPartUnique/>
      </w:docPartObj>
    </w:sdtPr>
    <w:sdtEndPr/>
    <w:sdtContent>
      <w:p w14:paraId="2F3E68C9" w14:textId="77777777" w:rsidR="00400B51" w:rsidRDefault="00400B51" w:rsidP="00400B51">
        <w:pPr>
          <w:pStyle w:val="af0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7008" w:rsidRPr="007D7008">
          <w:rPr>
            <w:noProof/>
            <w:lang w:val="zh-CN"/>
          </w:rPr>
          <w:t>I</w:t>
        </w:r>
        <w:r>
          <w:fldChar w:fldCharType="end"/>
        </w:r>
      </w:p>
    </w:sdtContent>
  </w:sdt>
  <w:p w14:paraId="2F3E68CA" w14:textId="77777777" w:rsidR="00400B51" w:rsidRDefault="00400B51" w:rsidP="003F57BD">
    <w:pPr>
      <w:pStyle w:val="af0"/>
      <w:ind w:firstLineChars="0" w:firstLine="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90455272"/>
      <w:docPartObj>
        <w:docPartGallery w:val="Page Numbers (Bottom of Page)"/>
        <w:docPartUnique/>
      </w:docPartObj>
    </w:sdtPr>
    <w:sdtEndPr/>
    <w:sdtContent>
      <w:p w14:paraId="2F3E68CC" w14:textId="77777777" w:rsidR="000A0B71" w:rsidRDefault="000A0B71" w:rsidP="004D5115">
        <w:pPr>
          <w:pStyle w:val="af0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D5115">
          <w:rPr>
            <w:noProof/>
            <w:lang w:val="zh-CN"/>
          </w:rPr>
          <w:t>2</w:t>
        </w:r>
        <w:r>
          <w:fldChar w:fldCharType="end"/>
        </w:r>
      </w:p>
    </w:sdtContent>
  </w:sdt>
  <w:p w14:paraId="2F3E68CD" w14:textId="77777777" w:rsidR="000A0B71" w:rsidRDefault="000A0B71" w:rsidP="003F57BD">
    <w:pPr>
      <w:pStyle w:val="af0"/>
      <w:ind w:firstLineChars="0"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116E97" w14:textId="77777777" w:rsidR="002A41DE" w:rsidRDefault="002A41DE" w:rsidP="003F57BD">
      <w:pPr>
        <w:ind w:firstLine="480"/>
      </w:pPr>
      <w:r>
        <w:separator/>
      </w:r>
    </w:p>
  </w:footnote>
  <w:footnote w:type="continuationSeparator" w:id="0">
    <w:p w14:paraId="408E6211" w14:textId="77777777" w:rsidR="002A41DE" w:rsidRDefault="002A41DE" w:rsidP="003F57B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0" w14:textId="77777777" w:rsidR="000A0B71" w:rsidRDefault="000A0B71" w:rsidP="003F57BD">
    <w:pPr>
      <w:pStyle w:val="ae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1" w14:textId="77777777" w:rsidR="000A0B71" w:rsidRDefault="000A0B71" w:rsidP="00400B51">
    <w:pPr>
      <w:pStyle w:val="ae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5" w14:textId="77777777" w:rsidR="000A0B71" w:rsidRDefault="000A0B71" w:rsidP="00400B51">
    <w:pPr>
      <w:pStyle w:val="ae"/>
      <w:pBdr>
        <w:bottom w:val="none" w:sz="0" w:space="0" w:color="auto"/>
      </w:pBdr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8" w14:textId="77777777" w:rsidR="00400B51" w:rsidRDefault="00400B51" w:rsidP="00400B51">
    <w:pPr>
      <w:pStyle w:val="ae"/>
      <w:pBdr>
        <w:bottom w:val="single" w:sz="4" w:space="1" w:color="auto"/>
      </w:pBdr>
      <w:ind w:firstLine="36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E68CB" w14:textId="77777777" w:rsidR="00400B51" w:rsidRDefault="00400B51" w:rsidP="00400B51">
    <w:pPr>
      <w:pStyle w:val="ae"/>
      <w:pBdr>
        <w:bottom w:val="single" w:sz="4" w:space="1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5A3080"/>
    <w:multiLevelType w:val="hybridMultilevel"/>
    <w:tmpl w:val="2E6C31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BC45440"/>
    <w:multiLevelType w:val="hybridMultilevel"/>
    <w:tmpl w:val="EF426C6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DE22529"/>
    <w:multiLevelType w:val="hybridMultilevel"/>
    <w:tmpl w:val="89700ED4"/>
    <w:lvl w:ilvl="0" w:tplc="9170E3A2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1AB4332"/>
    <w:multiLevelType w:val="hybridMultilevel"/>
    <w:tmpl w:val="2A7E84D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21DD5691"/>
    <w:multiLevelType w:val="hybridMultilevel"/>
    <w:tmpl w:val="46E2ACF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38E4291"/>
    <w:multiLevelType w:val="hybridMultilevel"/>
    <w:tmpl w:val="2B70E7F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27116DFD"/>
    <w:multiLevelType w:val="hybridMultilevel"/>
    <w:tmpl w:val="2A7E84D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31F41294"/>
    <w:multiLevelType w:val="hybridMultilevel"/>
    <w:tmpl w:val="3E6E7BC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A994F74"/>
    <w:multiLevelType w:val="hybridMultilevel"/>
    <w:tmpl w:val="CA92CF1E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3D675FC6"/>
    <w:multiLevelType w:val="hybridMultilevel"/>
    <w:tmpl w:val="47642548"/>
    <w:lvl w:ilvl="0" w:tplc="04090019">
      <w:start w:val="1"/>
      <w:numFmt w:val="lowerLetter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0" w15:restartNumberingAfterBreak="0">
    <w:nsid w:val="56070E22"/>
    <w:multiLevelType w:val="hybridMultilevel"/>
    <w:tmpl w:val="697645A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B8137B0"/>
    <w:multiLevelType w:val="hybridMultilevel"/>
    <w:tmpl w:val="0D3ADA9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5C97503C"/>
    <w:multiLevelType w:val="hybridMultilevel"/>
    <w:tmpl w:val="4EF806A4"/>
    <w:lvl w:ilvl="0" w:tplc="04090019">
      <w:start w:val="1"/>
      <w:numFmt w:val="lowerLetter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3" w15:restartNumberingAfterBreak="0">
    <w:nsid w:val="61B40ABB"/>
    <w:multiLevelType w:val="multilevel"/>
    <w:tmpl w:val="0644DC86"/>
    <w:lvl w:ilvl="0">
      <w:start w:val="1"/>
      <w:numFmt w:val="decimal"/>
      <w:pStyle w:val="1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4" w15:restartNumberingAfterBreak="0">
    <w:nsid w:val="77E2593C"/>
    <w:multiLevelType w:val="hybridMultilevel"/>
    <w:tmpl w:val="76E6B8F0"/>
    <w:lvl w:ilvl="0" w:tplc="04090019">
      <w:start w:val="1"/>
      <w:numFmt w:val="lowerLetter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5" w15:restartNumberingAfterBreak="0">
    <w:nsid w:val="7A6B3743"/>
    <w:multiLevelType w:val="hybridMultilevel"/>
    <w:tmpl w:val="46E2ACF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7EFB337C"/>
    <w:multiLevelType w:val="hybridMultilevel"/>
    <w:tmpl w:val="75EE8AA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68116480">
    <w:abstractNumId w:val="13"/>
  </w:num>
  <w:num w:numId="2" w16cid:durableId="1732994338">
    <w:abstractNumId w:val="7"/>
  </w:num>
  <w:num w:numId="3" w16cid:durableId="1211302065">
    <w:abstractNumId w:val="11"/>
  </w:num>
  <w:num w:numId="4" w16cid:durableId="707416387">
    <w:abstractNumId w:val="16"/>
  </w:num>
  <w:num w:numId="5" w16cid:durableId="486436971">
    <w:abstractNumId w:val="3"/>
  </w:num>
  <w:num w:numId="6" w16cid:durableId="1619221439">
    <w:abstractNumId w:val="10"/>
  </w:num>
  <w:num w:numId="7" w16cid:durableId="616179591">
    <w:abstractNumId w:val="6"/>
  </w:num>
  <w:num w:numId="8" w16cid:durableId="1789541543">
    <w:abstractNumId w:val="0"/>
  </w:num>
  <w:num w:numId="9" w16cid:durableId="662122412">
    <w:abstractNumId w:val="8"/>
  </w:num>
  <w:num w:numId="10" w16cid:durableId="1360165169">
    <w:abstractNumId w:val="1"/>
  </w:num>
  <w:num w:numId="11" w16cid:durableId="1832452668">
    <w:abstractNumId w:val="2"/>
  </w:num>
  <w:num w:numId="12" w16cid:durableId="453602509">
    <w:abstractNumId w:val="15"/>
  </w:num>
  <w:num w:numId="13" w16cid:durableId="1531531168">
    <w:abstractNumId w:val="5"/>
  </w:num>
  <w:num w:numId="14" w16cid:durableId="1610039424">
    <w:abstractNumId w:val="4"/>
  </w:num>
  <w:num w:numId="15" w16cid:durableId="1935895270">
    <w:abstractNumId w:val="12"/>
  </w:num>
  <w:num w:numId="16" w16cid:durableId="771781683">
    <w:abstractNumId w:val="14"/>
  </w:num>
  <w:num w:numId="17" w16cid:durableId="6522839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E4882"/>
    <w:rsid w:val="00001D54"/>
    <w:rsid w:val="00027F1A"/>
    <w:rsid w:val="00035EFD"/>
    <w:rsid w:val="0006699A"/>
    <w:rsid w:val="000916DB"/>
    <w:rsid w:val="000917DB"/>
    <w:rsid w:val="0009296F"/>
    <w:rsid w:val="000950FE"/>
    <w:rsid w:val="000A0B71"/>
    <w:rsid w:val="000A5A16"/>
    <w:rsid w:val="000A7772"/>
    <w:rsid w:val="000B0D02"/>
    <w:rsid w:val="000D2FE3"/>
    <w:rsid w:val="000F16CB"/>
    <w:rsid w:val="000F4644"/>
    <w:rsid w:val="001415D6"/>
    <w:rsid w:val="00141B17"/>
    <w:rsid w:val="001424A3"/>
    <w:rsid w:val="00153053"/>
    <w:rsid w:val="00153E58"/>
    <w:rsid w:val="001563D6"/>
    <w:rsid w:val="00157FD8"/>
    <w:rsid w:val="0016555A"/>
    <w:rsid w:val="001737CE"/>
    <w:rsid w:val="00174273"/>
    <w:rsid w:val="001929FD"/>
    <w:rsid w:val="001A79B8"/>
    <w:rsid w:val="001B0BEB"/>
    <w:rsid w:val="001B22FD"/>
    <w:rsid w:val="001C3423"/>
    <w:rsid w:val="001C4773"/>
    <w:rsid w:val="001D3416"/>
    <w:rsid w:val="001D463C"/>
    <w:rsid w:val="001E21B7"/>
    <w:rsid w:val="00210D0B"/>
    <w:rsid w:val="0021514C"/>
    <w:rsid w:val="002175C6"/>
    <w:rsid w:val="00275532"/>
    <w:rsid w:val="00277504"/>
    <w:rsid w:val="0028595A"/>
    <w:rsid w:val="00287AB5"/>
    <w:rsid w:val="0029006D"/>
    <w:rsid w:val="00293C02"/>
    <w:rsid w:val="002A41DE"/>
    <w:rsid w:val="002A4478"/>
    <w:rsid w:val="002D568B"/>
    <w:rsid w:val="002E25CD"/>
    <w:rsid w:val="002F172F"/>
    <w:rsid w:val="002F6AB7"/>
    <w:rsid w:val="00307580"/>
    <w:rsid w:val="003112A4"/>
    <w:rsid w:val="00313CA8"/>
    <w:rsid w:val="00315834"/>
    <w:rsid w:val="00334DF1"/>
    <w:rsid w:val="0035376A"/>
    <w:rsid w:val="00371603"/>
    <w:rsid w:val="0037494A"/>
    <w:rsid w:val="00385A47"/>
    <w:rsid w:val="00393355"/>
    <w:rsid w:val="003A0BFF"/>
    <w:rsid w:val="003D54E1"/>
    <w:rsid w:val="003E46DE"/>
    <w:rsid w:val="003F57BD"/>
    <w:rsid w:val="00400B51"/>
    <w:rsid w:val="004031BA"/>
    <w:rsid w:val="00423752"/>
    <w:rsid w:val="0044298E"/>
    <w:rsid w:val="00447FC5"/>
    <w:rsid w:val="00453F1F"/>
    <w:rsid w:val="00481357"/>
    <w:rsid w:val="004A0A3F"/>
    <w:rsid w:val="004C2FDF"/>
    <w:rsid w:val="004D3C7D"/>
    <w:rsid w:val="004D5115"/>
    <w:rsid w:val="004D635C"/>
    <w:rsid w:val="004E32B9"/>
    <w:rsid w:val="00516DCA"/>
    <w:rsid w:val="005238E3"/>
    <w:rsid w:val="005244F8"/>
    <w:rsid w:val="00541D0C"/>
    <w:rsid w:val="00565754"/>
    <w:rsid w:val="005B4FC0"/>
    <w:rsid w:val="005D16F7"/>
    <w:rsid w:val="005E02CD"/>
    <w:rsid w:val="005E14F9"/>
    <w:rsid w:val="005E264D"/>
    <w:rsid w:val="00605FB5"/>
    <w:rsid w:val="006261C4"/>
    <w:rsid w:val="00631A69"/>
    <w:rsid w:val="006445D7"/>
    <w:rsid w:val="006454D0"/>
    <w:rsid w:val="00660C21"/>
    <w:rsid w:val="00663CAE"/>
    <w:rsid w:val="006716DC"/>
    <w:rsid w:val="00673BD0"/>
    <w:rsid w:val="00673D5F"/>
    <w:rsid w:val="00677134"/>
    <w:rsid w:val="00683B55"/>
    <w:rsid w:val="00687CDD"/>
    <w:rsid w:val="006A268D"/>
    <w:rsid w:val="006B4FD0"/>
    <w:rsid w:val="006B6158"/>
    <w:rsid w:val="006E0144"/>
    <w:rsid w:val="006F5B5A"/>
    <w:rsid w:val="00730C53"/>
    <w:rsid w:val="00734A0A"/>
    <w:rsid w:val="00745DB6"/>
    <w:rsid w:val="00753798"/>
    <w:rsid w:val="00755AB5"/>
    <w:rsid w:val="00784FA2"/>
    <w:rsid w:val="007924D0"/>
    <w:rsid w:val="007B06E4"/>
    <w:rsid w:val="007B7A5A"/>
    <w:rsid w:val="007D7008"/>
    <w:rsid w:val="007E4882"/>
    <w:rsid w:val="007F0CDA"/>
    <w:rsid w:val="00812276"/>
    <w:rsid w:val="00815BC9"/>
    <w:rsid w:val="00822779"/>
    <w:rsid w:val="00822FE2"/>
    <w:rsid w:val="0085559E"/>
    <w:rsid w:val="00874170"/>
    <w:rsid w:val="0087700F"/>
    <w:rsid w:val="00882844"/>
    <w:rsid w:val="008829C6"/>
    <w:rsid w:val="008B3C1B"/>
    <w:rsid w:val="008B4D56"/>
    <w:rsid w:val="008B6C4A"/>
    <w:rsid w:val="008C10F8"/>
    <w:rsid w:val="008C543D"/>
    <w:rsid w:val="008C620D"/>
    <w:rsid w:val="008D179A"/>
    <w:rsid w:val="008E61AE"/>
    <w:rsid w:val="009008B3"/>
    <w:rsid w:val="00911947"/>
    <w:rsid w:val="00913431"/>
    <w:rsid w:val="0092166E"/>
    <w:rsid w:val="009602B1"/>
    <w:rsid w:val="0096608B"/>
    <w:rsid w:val="00967108"/>
    <w:rsid w:val="00983EDC"/>
    <w:rsid w:val="0098523E"/>
    <w:rsid w:val="00991BA3"/>
    <w:rsid w:val="00996B8F"/>
    <w:rsid w:val="009D0FBF"/>
    <w:rsid w:val="009D6AC1"/>
    <w:rsid w:val="009E5F0B"/>
    <w:rsid w:val="00A009CE"/>
    <w:rsid w:val="00A108FB"/>
    <w:rsid w:val="00A1408F"/>
    <w:rsid w:val="00A27946"/>
    <w:rsid w:val="00A33B98"/>
    <w:rsid w:val="00A40FFB"/>
    <w:rsid w:val="00A70B39"/>
    <w:rsid w:val="00A82D92"/>
    <w:rsid w:val="00A96A1F"/>
    <w:rsid w:val="00AA0C3D"/>
    <w:rsid w:val="00AA0DB7"/>
    <w:rsid w:val="00AC31A5"/>
    <w:rsid w:val="00AD155E"/>
    <w:rsid w:val="00AD46C5"/>
    <w:rsid w:val="00AF2204"/>
    <w:rsid w:val="00AF2E1B"/>
    <w:rsid w:val="00B05FCC"/>
    <w:rsid w:val="00B24400"/>
    <w:rsid w:val="00B31A5A"/>
    <w:rsid w:val="00B33EF4"/>
    <w:rsid w:val="00B350C8"/>
    <w:rsid w:val="00B40134"/>
    <w:rsid w:val="00B47F24"/>
    <w:rsid w:val="00B64513"/>
    <w:rsid w:val="00B64FB3"/>
    <w:rsid w:val="00B81033"/>
    <w:rsid w:val="00BB1FF6"/>
    <w:rsid w:val="00BB7994"/>
    <w:rsid w:val="00BC3793"/>
    <w:rsid w:val="00BD2F1A"/>
    <w:rsid w:val="00BD311D"/>
    <w:rsid w:val="00BD7586"/>
    <w:rsid w:val="00BF5F62"/>
    <w:rsid w:val="00C14802"/>
    <w:rsid w:val="00C226C2"/>
    <w:rsid w:val="00C22D00"/>
    <w:rsid w:val="00C26B63"/>
    <w:rsid w:val="00C539CB"/>
    <w:rsid w:val="00C84906"/>
    <w:rsid w:val="00CA74D7"/>
    <w:rsid w:val="00CB6EB2"/>
    <w:rsid w:val="00CF31D5"/>
    <w:rsid w:val="00D005AE"/>
    <w:rsid w:val="00D01740"/>
    <w:rsid w:val="00D07932"/>
    <w:rsid w:val="00D20F34"/>
    <w:rsid w:val="00D210B3"/>
    <w:rsid w:val="00D21235"/>
    <w:rsid w:val="00D23EBB"/>
    <w:rsid w:val="00D43B17"/>
    <w:rsid w:val="00D96143"/>
    <w:rsid w:val="00DE1914"/>
    <w:rsid w:val="00DE6FB0"/>
    <w:rsid w:val="00DF2352"/>
    <w:rsid w:val="00DF605C"/>
    <w:rsid w:val="00E11E6D"/>
    <w:rsid w:val="00E23F1F"/>
    <w:rsid w:val="00E27ECB"/>
    <w:rsid w:val="00E43027"/>
    <w:rsid w:val="00E51F81"/>
    <w:rsid w:val="00E61E6E"/>
    <w:rsid w:val="00E72811"/>
    <w:rsid w:val="00EB1A25"/>
    <w:rsid w:val="00EB2C10"/>
    <w:rsid w:val="00EC1831"/>
    <w:rsid w:val="00EC7146"/>
    <w:rsid w:val="00ED57D2"/>
    <w:rsid w:val="00F305CF"/>
    <w:rsid w:val="00F52230"/>
    <w:rsid w:val="00F738E7"/>
    <w:rsid w:val="00F76D18"/>
    <w:rsid w:val="00F77209"/>
    <w:rsid w:val="00F80BF1"/>
    <w:rsid w:val="00F93BF9"/>
    <w:rsid w:val="00FB0427"/>
    <w:rsid w:val="00FC19F8"/>
    <w:rsid w:val="00FD5F86"/>
    <w:rsid w:val="00FE1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3E65AE"/>
  <w15:docId w15:val="{1494BA1F-C30C-4CB9-BEF1-82AE3B770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6158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B6158"/>
    <w:pPr>
      <w:keepNext/>
      <w:keepLines/>
      <w:numPr>
        <w:numId w:val="1"/>
      </w:numPr>
      <w:spacing w:before="340" w:after="330" w:line="360" w:lineRule="auto"/>
      <w:ind w:left="0" w:firstLineChars="0" w:firstLine="0"/>
      <w:jc w:val="center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D2FE3"/>
    <w:pPr>
      <w:keepNext/>
      <w:keepLines/>
      <w:numPr>
        <w:ilvl w:val="1"/>
        <w:numId w:val="1"/>
      </w:numPr>
      <w:snapToGrid w:val="0"/>
      <w:spacing w:before="100" w:after="100"/>
      <w:ind w:left="0" w:firstLineChars="0" w:firstLine="0"/>
      <w:jc w:val="left"/>
      <w:outlineLvl w:val="1"/>
    </w:pPr>
    <w:rPr>
      <w:rFonts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B6158"/>
    <w:pPr>
      <w:keepNext/>
      <w:keepLines/>
      <w:numPr>
        <w:ilvl w:val="2"/>
        <w:numId w:val="1"/>
      </w:numPr>
      <w:spacing w:before="260" w:after="260" w:line="360" w:lineRule="auto"/>
      <w:ind w:firstLineChars="0" w:firstLine="0"/>
      <w:jc w:val="left"/>
      <w:outlineLvl w:val="2"/>
    </w:pPr>
    <w:rPr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27F1A"/>
    <w:pPr>
      <w:keepNext/>
      <w:keepLines/>
      <w:spacing w:before="280" w:after="290" w:line="360" w:lineRule="auto"/>
      <w:ind w:firstLineChars="0" w:firstLine="0"/>
      <w:jc w:val="center"/>
      <w:outlineLvl w:val="3"/>
    </w:pPr>
    <w:rPr>
      <w:rFonts w:cstheme="majorBidi"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E6FB0"/>
    <w:pPr>
      <w:keepNext/>
      <w:keepLines/>
      <w:spacing w:before="280" w:after="290"/>
      <w:ind w:firstLineChars="0" w:firstLine="0"/>
      <w:jc w:val="center"/>
      <w:outlineLvl w:val="4"/>
    </w:pPr>
    <w:rPr>
      <w:rFonts w:eastAsia="黑体"/>
      <w:b/>
      <w:bCs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B6158"/>
    <w:rPr>
      <w:rFonts w:ascii="Times New Roman" w:eastAsia="宋体" w:hAnsi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0D2FE3"/>
    <w:rPr>
      <w:rFonts w:ascii="Times New Roman" w:eastAsia="宋体" w:hAnsi="Times New Roman" w:cstheme="majorBidi"/>
      <w:bCs/>
      <w:sz w:val="30"/>
      <w:szCs w:val="32"/>
    </w:rPr>
  </w:style>
  <w:style w:type="paragraph" w:styleId="a3">
    <w:name w:val="Title"/>
    <w:basedOn w:val="a"/>
    <w:next w:val="a"/>
    <w:link w:val="a4"/>
    <w:uiPriority w:val="10"/>
    <w:qFormat/>
    <w:rsid w:val="00DF605C"/>
    <w:pPr>
      <w:spacing w:before="240" w:after="60"/>
      <w:ind w:firstLineChars="0" w:firstLine="0"/>
      <w:jc w:val="center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DF605C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B6158"/>
    <w:rPr>
      <w:rFonts w:ascii="Times New Roman" w:eastAsia="宋体" w:hAnsi="Times New Roman"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027F1A"/>
    <w:rPr>
      <w:rFonts w:ascii="Times New Roman" w:eastAsia="宋体" w:hAnsi="Times New Roman" w:cstheme="majorBidi"/>
      <w:bCs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DE6FB0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DE6FB0"/>
    <w:rPr>
      <w:rFonts w:ascii="Times New Roman" w:eastAsia="宋体" w:hAnsi="Times New Roman"/>
      <w:sz w:val="18"/>
      <w:szCs w:val="18"/>
    </w:rPr>
  </w:style>
  <w:style w:type="character" w:customStyle="1" w:styleId="50">
    <w:name w:val="标题 5 字符"/>
    <w:basedOn w:val="a0"/>
    <w:link w:val="5"/>
    <w:uiPriority w:val="9"/>
    <w:rsid w:val="00DE6FB0"/>
    <w:rPr>
      <w:rFonts w:ascii="Times New Roman" w:eastAsia="黑体" w:hAnsi="Times New Roman"/>
      <w:b/>
      <w:bCs/>
      <w:sz w:val="32"/>
      <w:szCs w:val="28"/>
    </w:rPr>
  </w:style>
  <w:style w:type="paragraph" w:customStyle="1" w:styleId="a7">
    <w:name w:val="目录"/>
    <w:basedOn w:val="a"/>
    <w:qFormat/>
    <w:rsid w:val="00DE6FB0"/>
    <w:pPr>
      <w:ind w:firstLineChars="0" w:firstLine="0"/>
      <w:jc w:val="center"/>
    </w:pPr>
    <w:rPr>
      <w:rFonts w:eastAsia="黑体"/>
      <w:sz w:val="32"/>
    </w:rPr>
  </w:style>
  <w:style w:type="paragraph" w:styleId="a8">
    <w:name w:val="List Paragraph"/>
    <w:basedOn w:val="a"/>
    <w:uiPriority w:val="34"/>
    <w:qFormat/>
    <w:rsid w:val="00FD5F86"/>
    <w:pPr>
      <w:ind w:firstLine="420"/>
    </w:pPr>
  </w:style>
  <w:style w:type="paragraph" w:styleId="a9">
    <w:name w:val="caption"/>
    <w:basedOn w:val="a"/>
    <w:next w:val="a"/>
    <w:uiPriority w:val="35"/>
    <w:unhideWhenUsed/>
    <w:qFormat/>
    <w:rsid w:val="000D2FE3"/>
    <w:rPr>
      <w:rFonts w:cstheme="majorBidi"/>
      <w:sz w:val="20"/>
      <w:szCs w:val="20"/>
    </w:rPr>
  </w:style>
  <w:style w:type="paragraph" w:customStyle="1" w:styleId="aa">
    <w:name w:val="图片居中"/>
    <w:basedOn w:val="a"/>
    <w:qFormat/>
    <w:rsid w:val="00027F1A"/>
    <w:pPr>
      <w:ind w:firstLineChars="0" w:firstLine="0"/>
      <w:jc w:val="center"/>
    </w:pPr>
    <w:rPr>
      <w:noProof/>
    </w:rPr>
  </w:style>
  <w:style w:type="paragraph" w:styleId="ab">
    <w:name w:val="Normal (Web)"/>
    <w:basedOn w:val="a"/>
    <w:uiPriority w:val="99"/>
    <w:semiHidden/>
    <w:unhideWhenUsed/>
    <w:rsid w:val="002E25CD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table" w:styleId="ac">
    <w:name w:val="Table Grid"/>
    <w:basedOn w:val="a1"/>
    <w:uiPriority w:val="59"/>
    <w:rsid w:val="003D54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a"/>
    <w:next w:val="a"/>
    <w:autoRedefine/>
    <w:uiPriority w:val="39"/>
    <w:unhideWhenUsed/>
    <w:rsid w:val="00D20F34"/>
    <w:pPr>
      <w:tabs>
        <w:tab w:val="left" w:pos="1680"/>
        <w:tab w:val="right" w:leader="dot" w:pos="8296"/>
      </w:tabs>
      <w:ind w:firstLine="480"/>
    </w:pPr>
  </w:style>
  <w:style w:type="paragraph" w:styleId="TOC2">
    <w:name w:val="toc 2"/>
    <w:basedOn w:val="a"/>
    <w:next w:val="a"/>
    <w:autoRedefine/>
    <w:uiPriority w:val="39"/>
    <w:unhideWhenUsed/>
    <w:rsid w:val="00E23F1F"/>
    <w:pPr>
      <w:tabs>
        <w:tab w:val="left" w:pos="1680"/>
        <w:tab w:val="right" w:leader="dot" w:pos="8296"/>
      </w:tabs>
      <w:spacing w:line="360" w:lineRule="auto"/>
      <w:ind w:leftChars="200" w:left="480" w:firstLine="480"/>
    </w:pPr>
  </w:style>
  <w:style w:type="character" w:styleId="ad">
    <w:name w:val="Hyperlink"/>
    <w:basedOn w:val="a0"/>
    <w:uiPriority w:val="99"/>
    <w:unhideWhenUsed/>
    <w:rsid w:val="00967108"/>
    <w:rPr>
      <w:color w:val="0000FF" w:themeColor="hyperlink"/>
      <w:u w:val="single"/>
    </w:rPr>
  </w:style>
  <w:style w:type="paragraph" w:styleId="ae">
    <w:name w:val="header"/>
    <w:basedOn w:val="a"/>
    <w:link w:val="af"/>
    <w:uiPriority w:val="99"/>
    <w:unhideWhenUsed/>
    <w:rsid w:val="003F57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3F57BD"/>
    <w:rPr>
      <w:rFonts w:ascii="Times New Roman" w:eastAsia="宋体" w:hAnsi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3F57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3F57BD"/>
    <w:rPr>
      <w:rFonts w:ascii="Times New Roman" w:eastAsia="宋体" w:hAnsi="Times New Roman"/>
      <w:sz w:val="18"/>
      <w:szCs w:val="18"/>
    </w:rPr>
  </w:style>
  <w:style w:type="paragraph" w:styleId="TOC3">
    <w:name w:val="toc 3"/>
    <w:basedOn w:val="a"/>
    <w:next w:val="a"/>
    <w:autoRedefine/>
    <w:uiPriority w:val="39"/>
    <w:unhideWhenUsed/>
    <w:rsid w:val="00035EFD"/>
    <w:pPr>
      <w:ind w:leftChars="400" w:left="840"/>
    </w:pPr>
  </w:style>
  <w:style w:type="character" w:styleId="af2">
    <w:name w:val="Unresolved Mention"/>
    <w:basedOn w:val="a0"/>
    <w:uiPriority w:val="99"/>
    <w:semiHidden/>
    <w:unhideWhenUsed/>
    <w:rsid w:val="00996B8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453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4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5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9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5.wmf"/><Relationship Id="rId68" Type="http://schemas.openxmlformats.org/officeDocument/2006/relationships/image" Target="media/image49.png"/><Relationship Id="rId84" Type="http://schemas.openxmlformats.org/officeDocument/2006/relationships/theme" Target="theme/theme1.xml"/><Relationship Id="rId16" Type="http://schemas.openxmlformats.org/officeDocument/2006/relationships/footer" Target="footer4.xml"/><Relationship Id="rId11" Type="http://schemas.openxmlformats.org/officeDocument/2006/relationships/footer" Target="footer1.xml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53" Type="http://schemas.openxmlformats.org/officeDocument/2006/relationships/image" Target="media/image36.png"/><Relationship Id="rId58" Type="http://schemas.openxmlformats.org/officeDocument/2006/relationships/image" Target="media/image41.png"/><Relationship Id="rId74" Type="http://schemas.openxmlformats.org/officeDocument/2006/relationships/image" Target="media/image54.wmf"/><Relationship Id="rId79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61" Type="http://schemas.openxmlformats.org/officeDocument/2006/relationships/image" Target="media/image44.wmf"/><Relationship Id="rId82" Type="http://schemas.openxmlformats.org/officeDocument/2006/relationships/oleObject" Target="embeddings/oleObject9.bin"/><Relationship Id="rId19" Type="http://schemas.openxmlformats.org/officeDocument/2006/relationships/image" Target="media/image4.png"/><Relationship Id="rId14" Type="http://schemas.openxmlformats.org/officeDocument/2006/relationships/footer" Target="footer3.xml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9.png"/><Relationship Id="rId64" Type="http://schemas.openxmlformats.org/officeDocument/2006/relationships/oleObject" Target="embeddings/oleObject2.bin"/><Relationship Id="rId69" Type="http://schemas.openxmlformats.org/officeDocument/2006/relationships/image" Target="media/image50.png"/><Relationship Id="rId77" Type="http://schemas.openxmlformats.org/officeDocument/2006/relationships/oleObject" Target="embeddings/oleObject5.bin"/><Relationship Id="rId8" Type="http://schemas.openxmlformats.org/officeDocument/2006/relationships/image" Target="media/image1.png"/><Relationship Id="rId51" Type="http://schemas.openxmlformats.org/officeDocument/2006/relationships/image" Target="media/image34.png"/><Relationship Id="rId72" Type="http://schemas.openxmlformats.org/officeDocument/2006/relationships/image" Target="media/image53.wmf"/><Relationship Id="rId80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2.png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29.png"/><Relationship Id="rId59" Type="http://schemas.openxmlformats.org/officeDocument/2006/relationships/image" Target="media/image42.png"/><Relationship Id="rId67" Type="http://schemas.openxmlformats.org/officeDocument/2006/relationships/image" Target="media/image48.png"/><Relationship Id="rId20" Type="http://schemas.openxmlformats.org/officeDocument/2006/relationships/image" Target="media/image5.png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oleObject" Target="embeddings/oleObject1.bin"/><Relationship Id="rId70" Type="http://schemas.openxmlformats.org/officeDocument/2006/relationships/image" Target="media/image51.png"/><Relationship Id="rId75" Type="http://schemas.openxmlformats.org/officeDocument/2006/relationships/oleObject" Target="embeddings/oleObject4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2.png"/><Relationship Id="rId57" Type="http://schemas.openxmlformats.org/officeDocument/2006/relationships/image" Target="media/image40.png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3.png"/><Relationship Id="rId65" Type="http://schemas.openxmlformats.org/officeDocument/2006/relationships/image" Target="media/image46.png"/><Relationship Id="rId73" Type="http://schemas.openxmlformats.org/officeDocument/2006/relationships/oleObject" Target="embeddings/oleObject3.bin"/><Relationship Id="rId78" Type="http://schemas.openxmlformats.org/officeDocument/2006/relationships/oleObject" Target="embeddings/oleObject6.bin"/><Relationship Id="rId81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39" Type="http://schemas.openxmlformats.org/officeDocument/2006/relationships/header" Target="header5.xml"/><Relationship Id="rId34" Type="http://schemas.openxmlformats.org/officeDocument/2006/relationships/image" Target="media/image19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76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52.pn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9.png"/><Relationship Id="rId40" Type="http://schemas.openxmlformats.org/officeDocument/2006/relationships/footer" Target="footer5.xml"/><Relationship Id="rId45" Type="http://schemas.openxmlformats.org/officeDocument/2006/relationships/image" Target="media/image28.png"/><Relationship Id="rId66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485A5-638B-42BD-8FFF-292436A73C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81</TotalTime>
  <Pages>44</Pages>
  <Words>9374</Words>
  <Characters>22030</Characters>
  <Application>Microsoft Office Word</Application>
  <DocSecurity>0</DocSecurity>
  <Lines>847</Lines>
  <Paragraphs>897</Paragraphs>
  <ScaleCrop>false</ScaleCrop>
  <Company/>
  <LinksUpToDate>false</LinksUpToDate>
  <CharactersWithSpaces>30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洋 杨</cp:lastModifiedBy>
  <cp:revision>132</cp:revision>
  <dcterms:created xsi:type="dcterms:W3CDTF">2020-12-22T10:24:00Z</dcterms:created>
  <dcterms:modified xsi:type="dcterms:W3CDTF">2026-01-20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